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3C6DCC" w14:textId="77777777" w:rsidR="0069176D" w:rsidRDefault="0069176D" w:rsidP="0069176D">
      <w:pPr>
        <w:jc w:val="both"/>
        <w:rPr>
          <w:rFonts w:ascii="Tahoma" w:hAnsi="Tahoma" w:cs="Tahoma"/>
          <w:sz w:val="24"/>
          <w:szCs w:val="24"/>
          <w:lang w:val="de-DE"/>
        </w:rPr>
      </w:pPr>
    </w:p>
    <w:p w14:paraId="324CE76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B5722E7"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68E2DDB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261BC74" w14:textId="77777777"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1F8C7730" wp14:editId="6AC52E72">
            <wp:extent cx="2029910" cy="2029910"/>
            <wp:effectExtent l="0" t="0" r="889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029910" cy="2029910"/>
                    </a:xfrm>
                    <a:prstGeom prst="rect">
                      <a:avLst/>
                    </a:prstGeom>
                    <a:noFill/>
                    <a:ln>
                      <a:noFill/>
                    </a:ln>
                  </pic:spPr>
                </pic:pic>
              </a:graphicData>
            </a:graphic>
          </wp:inline>
        </w:drawing>
      </w:r>
    </w:p>
    <w:p w14:paraId="5A87A6B3"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211304D6"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71AD371E" w14:textId="77777777" w:rsidR="00CB3927" w:rsidRDefault="00CB3927"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 xml:space="preserve">ESKİŞEHİR OSMANGAZİ ÜNİVERSİTESİ  </w:t>
      </w:r>
    </w:p>
    <w:p w14:paraId="1D286EA4" w14:textId="77777777" w:rsidR="0069176D" w:rsidRPr="008634B9" w:rsidRDefault="00CB3927"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FEN</w:t>
      </w:r>
      <w:r w:rsidR="0069176D">
        <w:rPr>
          <w:rFonts w:ascii="Arial" w:hAnsi="Arial" w:cs="Arial"/>
          <w:b/>
          <w:sz w:val="40"/>
          <w:szCs w:val="40"/>
        </w:rPr>
        <w:t xml:space="preserve"> FAKÜLTESİ</w:t>
      </w:r>
    </w:p>
    <w:p w14:paraId="33293CE8" w14:textId="77777777" w:rsidR="0069176D" w:rsidRPr="008634B9" w:rsidRDefault="007C0584"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İŞLETMEDE MESLEKİ EĞİTİM</w:t>
      </w:r>
      <w:r w:rsidR="0069176D">
        <w:rPr>
          <w:rFonts w:ascii="Arial" w:hAnsi="Arial" w:cs="Arial"/>
          <w:bCs/>
          <w:sz w:val="40"/>
          <w:szCs w:val="40"/>
        </w:rPr>
        <w:t xml:space="preserve"> </w:t>
      </w:r>
      <w:r w:rsidR="0069176D" w:rsidRPr="008634B9">
        <w:rPr>
          <w:rFonts w:ascii="Arial" w:hAnsi="Arial" w:cs="Arial"/>
          <w:bCs/>
          <w:sz w:val="40"/>
          <w:szCs w:val="40"/>
        </w:rPr>
        <w:t>RAPORU</w:t>
      </w:r>
    </w:p>
    <w:p w14:paraId="50125404"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6A2DFF1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19FBC7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80E1A6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0173D2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1691E9C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76C1F3EB"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9B78590"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608BAB1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692EAF7F" w14:textId="77777777"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14:paraId="3F0F92C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537F7905" w14:textId="14E04052"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r>
      <w:r w:rsidR="002B1F44">
        <w:rPr>
          <w:b/>
          <w:sz w:val="24"/>
          <w:szCs w:val="24"/>
        </w:rPr>
        <w:t>İşletme</w:t>
      </w:r>
      <w:r>
        <w:rPr>
          <w:b/>
          <w:sz w:val="24"/>
          <w:szCs w:val="24"/>
        </w:rPr>
        <w:t xml:space="preserve">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5C5297A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6790852F" w14:textId="24248B9D"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r>
      <w:r w:rsidR="002B1F44">
        <w:rPr>
          <w:b/>
          <w:sz w:val="24"/>
          <w:szCs w:val="24"/>
        </w:rPr>
        <w:t>Sorumlu</w:t>
      </w:r>
      <w:r>
        <w:rPr>
          <w:b/>
          <w:sz w:val="24"/>
          <w:szCs w:val="24"/>
        </w:rPr>
        <w:t xml:space="preserve">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5239A9"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237ADD37" w14:textId="1D5C5BD0"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 xml:space="preserve">20…-20… </w:t>
      </w:r>
      <w:r w:rsidR="00CC5C0F">
        <w:rPr>
          <w:bCs/>
          <w:noProof/>
          <w:sz w:val="24"/>
          <w:szCs w:val="24"/>
        </w:rPr>
        <w:t>Bahar</w:t>
      </w:r>
      <w:r>
        <w:rPr>
          <w:bCs/>
          <w:noProof/>
          <w:sz w:val="24"/>
          <w:szCs w:val="24"/>
        </w:rPr>
        <w:t xml:space="preserve"> Yarıyılı</w:t>
      </w:r>
    </w:p>
    <w:p w14:paraId="3B85522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04ACC350"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72CD892F" w14:textId="77777777"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14:paraId="5214C7F5" w14:textId="77777777"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0247F3D3"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14:paraId="1D6195C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3BAFE7B"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77C19EB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9F2606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269BA7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D236003" w14:textId="77777777"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01274BC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3062D6FD"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6007D6">
          <w:headerReference w:type="default" r:id="rId9"/>
          <w:pgSz w:w="11906" w:h="16838"/>
          <w:pgMar w:top="1418" w:right="1134" w:bottom="1418" w:left="1418" w:header="709" w:footer="709" w:gutter="0"/>
          <w:cols w:space="708"/>
          <w:docGrid w:linePitch="360"/>
        </w:sectPr>
      </w:pPr>
    </w:p>
    <w:p w14:paraId="5ADE65BA"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20F164C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67B47984" w14:textId="77777777" w:rsidR="0069176D" w:rsidRPr="005C6228" w:rsidRDefault="00CB3927"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7456" behindDoc="0" locked="0" layoutInCell="1" allowOverlap="1" wp14:anchorId="15A94609" wp14:editId="19F09114">
            <wp:simplePos x="0" y="0"/>
            <wp:positionH relativeFrom="margin">
              <wp:posOffset>4947920</wp:posOffset>
            </wp:positionH>
            <wp:positionV relativeFrom="paragraph">
              <wp:posOffset>95250</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4754">
        <w:rPr>
          <w:noProof/>
          <w:lang w:val="tr-TR"/>
        </w:rPr>
        <w:drawing>
          <wp:anchor distT="0" distB="0" distL="114300" distR="114300" simplePos="0" relativeHeight="251665408" behindDoc="0" locked="0" layoutInCell="1" allowOverlap="1" wp14:anchorId="15A94609" wp14:editId="19F09114">
            <wp:simplePos x="0" y="0"/>
            <wp:positionH relativeFrom="margin">
              <wp:posOffset>1270</wp:posOffset>
            </wp:positionH>
            <wp:positionV relativeFrom="paragraph">
              <wp:posOffset>95250</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14:paraId="11A69885" w14:textId="77777777" w:rsidR="0069176D" w:rsidRPr="005C6228" w:rsidRDefault="00CB3927"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ESKİŞEHİR OSMANGAZİ</w:t>
      </w:r>
      <w:r w:rsidR="0069176D" w:rsidRPr="005C6228">
        <w:rPr>
          <w:b/>
          <w:sz w:val="24"/>
          <w:szCs w:val="24"/>
        </w:rPr>
        <w:t xml:space="preserve"> ÜNİVERSİTESİ</w:t>
      </w:r>
    </w:p>
    <w:p w14:paraId="3F35D872" w14:textId="77777777" w:rsidR="0069176D" w:rsidRPr="005C6228" w:rsidRDefault="00CB3927"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FEN</w:t>
      </w:r>
      <w:r w:rsidR="0069176D">
        <w:rPr>
          <w:b/>
          <w:sz w:val="24"/>
          <w:szCs w:val="24"/>
        </w:rPr>
        <w:t xml:space="preserve"> FAKÜLTESİ</w:t>
      </w:r>
    </w:p>
    <w:p w14:paraId="0FBD54C0" w14:textId="77777777" w:rsidR="0069176D" w:rsidRPr="00CB3927" w:rsidRDefault="00CB3927"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 w:val="24"/>
          <w:szCs w:val="24"/>
        </w:rPr>
      </w:pPr>
      <w:r w:rsidRPr="00CB3927">
        <w:rPr>
          <w:bCs/>
          <w:sz w:val="24"/>
          <w:szCs w:val="24"/>
        </w:rPr>
        <w:t>İŞ</w:t>
      </w:r>
      <w:r w:rsidR="007C0584" w:rsidRPr="00CB3927">
        <w:rPr>
          <w:bCs/>
          <w:sz w:val="24"/>
          <w:szCs w:val="24"/>
        </w:rPr>
        <w:t>LETMEDE MESLEKİ EĞİTİM</w:t>
      </w:r>
      <w:r w:rsidR="0069176D" w:rsidRPr="00CB3927">
        <w:rPr>
          <w:bCs/>
          <w:sz w:val="24"/>
          <w:szCs w:val="24"/>
        </w:rPr>
        <w:t xml:space="preserve"> </w:t>
      </w:r>
      <w:r w:rsidR="008B0005" w:rsidRPr="00CB3927">
        <w:rPr>
          <w:bCs/>
          <w:sz w:val="24"/>
          <w:szCs w:val="24"/>
        </w:rPr>
        <w:t xml:space="preserve">ARA/FİNAL </w:t>
      </w:r>
      <w:r w:rsidR="0069176D" w:rsidRPr="00CB3927">
        <w:rPr>
          <w:bCs/>
          <w:sz w:val="24"/>
          <w:szCs w:val="24"/>
        </w:rPr>
        <w:t>RAPORU</w:t>
      </w:r>
    </w:p>
    <w:p w14:paraId="6D68FA3A"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6F5470EA"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157CA5CA"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69F0F5B2"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5C0E9A29"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373CF155"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38032CEF"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14:paraId="6CDFAB9B" w14:textId="04A88383" w:rsidR="0069176D" w:rsidRPr="000E4044" w:rsidRDefault="002B1F44"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letme</w:t>
      </w:r>
      <w:r w:rsidR="0069176D" w:rsidRPr="00A15691">
        <w:rPr>
          <w:b/>
          <w:sz w:val="24"/>
          <w:szCs w:val="24"/>
        </w:rPr>
        <w:t xml:space="preserve"> Adı</w:t>
      </w:r>
      <w:r w:rsidR="0069176D" w:rsidRPr="00A15691">
        <w:rPr>
          <w:sz w:val="24"/>
          <w:szCs w:val="24"/>
        </w:rPr>
        <w:tab/>
      </w:r>
      <w:r w:rsidR="0069176D" w:rsidRPr="00A15691">
        <w:rPr>
          <w:sz w:val="24"/>
          <w:szCs w:val="24"/>
        </w:rPr>
        <w:tab/>
      </w:r>
      <w:r w:rsidR="0069176D">
        <w:rPr>
          <w:sz w:val="24"/>
          <w:szCs w:val="24"/>
        </w:rPr>
        <w:tab/>
      </w:r>
      <w:r w:rsidR="0069176D" w:rsidRPr="00A15691">
        <w:rPr>
          <w:sz w:val="24"/>
          <w:szCs w:val="24"/>
        </w:rPr>
        <w:t xml:space="preserve">: </w:t>
      </w:r>
      <w:r w:rsidR="0069176D">
        <w:rPr>
          <w:bCs/>
          <w:sz w:val="24"/>
          <w:szCs w:val="24"/>
        </w:rPr>
        <w:t>(Times New Roman 12 punto)</w:t>
      </w:r>
    </w:p>
    <w:p w14:paraId="5BC750E5" w14:textId="59BF934E" w:rsidR="0069176D" w:rsidRPr="000E4044" w:rsidRDefault="002B1F44"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Eğitici Personel</w:t>
      </w:r>
      <w:r w:rsidR="0069176D" w:rsidRPr="00A15691">
        <w:rPr>
          <w:b/>
          <w:sz w:val="24"/>
          <w:szCs w:val="24"/>
        </w:rPr>
        <w:tab/>
      </w:r>
      <w:r w:rsidR="0069176D" w:rsidRPr="000E4044">
        <w:rPr>
          <w:sz w:val="24"/>
          <w:szCs w:val="24"/>
        </w:rPr>
        <w:t>:</w:t>
      </w:r>
      <w:r w:rsidR="0069176D">
        <w:rPr>
          <w:sz w:val="24"/>
          <w:szCs w:val="24"/>
        </w:rPr>
        <w:t xml:space="preserve"> </w:t>
      </w:r>
      <w:r w:rsidR="0069176D">
        <w:rPr>
          <w:bCs/>
          <w:sz w:val="24"/>
          <w:szCs w:val="24"/>
        </w:rPr>
        <w:t>(Times New Roman 12 punto)</w:t>
      </w:r>
    </w:p>
    <w:p w14:paraId="08773723" w14:textId="0F710390" w:rsidR="0069176D" w:rsidRPr="005C6228" w:rsidRDefault="002B1F44"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Sorumlu</w:t>
      </w:r>
      <w:r w:rsidR="0069176D" w:rsidRPr="00A15691">
        <w:rPr>
          <w:b/>
          <w:sz w:val="24"/>
          <w:szCs w:val="24"/>
        </w:rPr>
        <w:t xml:space="preserve"> Öğretim Elemanı</w:t>
      </w:r>
      <w:r w:rsidR="0069176D" w:rsidRPr="00A15691">
        <w:rPr>
          <w:sz w:val="24"/>
          <w:szCs w:val="24"/>
        </w:rPr>
        <w:tab/>
        <w:t>:</w:t>
      </w:r>
      <w:r w:rsidR="0069176D" w:rsidRPr="00A15691">
        <w:rPr>
          <w:b/>
          <w:sz w:val="24"/>
          <w:szCs w:val="24"/>
        </w:rPr>
        <w:t xml:space="preserve"> </w:t>
      </w:r>
      <w:r w:rsidR="0069176D" w:rsidRPr="005C6228">
        <w:rPr>
          <w:bCs/>
          <w:sz w:val="24"/>
          <w:szCs w:val="24"/>
        </w:rPr>
        <w:t>(Times New Roman 12 punto)</w:t>
      </w:r>
    </w:p>
    <w:p w14:paraId="608AFA4D" w14:textId="1345454B"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 xml:space="preserve">20…-20… </w:t>
      </w:r>
      <w:r w:rsidR="00844A77">
        <w:rPr>
          <w:bCs/>
          <w:noProof/>
          <w:sz w:val="24"/>
          <w:szCs w:val="24"/>
        </w:rPr>
        <w:t>Bahar</w:t>
      </w:r>
      <w:r>
        <w:rPr>
          <w:bCs/>
          <w:noProof/>
          <w:sz w:val="24"/>
          <w:szCs w:val="24"/>
        </w:rPr>
        <w:t xml:space="preserve"> Yarıyılı</w:t>
      </w:r>
    </w:p>
    <w:p w14:paraId="4EB14BD7"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02B75837"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4EBFF90A"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5C1E447"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6A5F5AFF"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6732D55B"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 xml:space="preserve">Bu 7+1 </w:t>
      </w:r>
      <w:r w:rsidR="007C0584">
        <w:rPr>
          <w:b/>
          <w:i/>
          <w:sz w:val="24"/>
          <w:szCs w:val="24"/>
        </w:rPr>
        <w:t>İşletmede Mesleki Eğitim</w:t>
      </w:r>
      <w:r w:rsidRPr="00A15691">
        <w:rPr>
          <w:b/>
          <w:i/>
          <w:sz w:val="24"/>
          <w:szCs w:val="24"/>
        </w:rPr>
        <w:t xml:space="preserve"> </w:t>
      </w:r>
      <w:r>
        <w:rPr>
          <w:b/>
          <w:i/>
          <w:sz w:val="24"/>
          <w:szCs w:val="24"/>
        </w:rPr>
        <w:t>Ara/Sonuç R</w:t>
      </w:r>
      <w:r w:rsidRPr="00A15691">
        <w:rPr>
          <w:b/>
          <w:i/>
          <w:sz w:val="24"/>
          <w:szCs w:val="24"/>
        </w:rPr>
        <w:t xml:space="preserve">aporu ……/……/…… tarihinde aşağıdaki </w:t>
      </w:r>
      <w:r w:rsidRPr="00CB3927">
        <w:rPr>
          <w:b/>
          <w:i/>
          <w:sz w:val="24"/>
          <w:szCs w:val="24"/>
          <w:highlight w:val="yellow"/>
        </w:rPr>
        <w:t>işyeri</w:t>
      </w:r>
      <w:r>
        <w:rPr>
          <w:b/>
          <w:i/>
          <w:sz w:val="24"/>
          <w:szCs w:val="24"/>
        </w:rPr>
        <w:t xml:space="preserve"> uygulaması </w:t>
      </w:r>
      <w:r w:rsidRPr="00A15691">
        <w:rPr>
          <w:b/>
          <w:i/>
          <w:sz w:val="24"/>
          <w:szCs w:val="24"/>
        </w:rPr>
        <w:t>sorumluları tarafından kabul edilmiştir.</w:t>
      </w:r>
    </w:p>
    <w:p w14:paraId="242FF367"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E998D1C"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3C74B15"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F982B49"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1BC17460"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679A4D15"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258C000A"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14:paraId="06EA3835" w14:textId="62C5C05E"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w:t>
      </w:r>
      <w:r w:rsidR="00E36D44">
        <w:rPr>
          <w:b/>
          <w:sz w:val="24"/>
          <w:szCs w:val="24"/>
        </w:rPr>
        <w:t>Eğitici Personel</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sidR="00E36D44">
        <w:rPr>
          <w:rFonts w:ascii="Arial" w:hAnsi="Arial" w:cs="Arial"/>
          <w:b/>
          <w:sz w:val="24"/>
          <w:szCs w:val="24"/>
        </w:rPr>
        <w:t xml:space="preserve">         </w:t>
      </w:r>
      <w:r>
        <w:rPr>
          <w:rFonts w:ascii="Arial" w:hAnsi="Arial" w:cs="Arial"/>
          <w:b/>
          <w:sz w:val="24"/>
          <w:szCs w:val="24"/>
        </w:rPr>
        <w:t xml:space="preserve">  </w:t>
      </w:r>
      <w:r w:rsidR="00E36D44">
        <w:rPr>
          <w:b/>
          <w:sz w:val="24"/>
          <w:szCs w:val="24"/>
        </w:rPr>
        <w:t>Sorumlu</w:t>
      </w:r>
      <w:r w:rsidRPr="00A15691">
        <w:rPr>
          <w:b/>
          <w:sz w:val="24"/>
          <w:szCs w:val="24"/>
        </w:rPr>
        <w:t xml:space="preserve"> Öğretim Elemanı</w:t>
      </w:r>
    </w:p>
    <w:p w14:paraId="627B020C"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240A7A6D" w14:textId="77777777" w:rsidR="0069176D" w:rsidRDefault="0069176D" w:rsidP="0069176D">
      <w:pPr>
        <w:jc w:val="both"/>
        <w:rPr>
          <w:rFonts w:ascii="Tahoma" w:hAnsi="Tahoma" w:cs="Tahoma"/>
          <w:sz w:val="24"/>
          <w:szCs w:val="24"/>
          <w:lang w:val="de-DE"/>
        </w:rPr>
        <w:sectPr w:rsidR="0069176D" w:rsidSect="006007D6">
          <w:pgSz w:w="11907" w:h="16840" w:code="9"/>
          <w:pgMar w:top="1418" w:right="1134" w:bottom="1418" w:left="1418" w:header="851" w:footer="2268" w:gutter="0"/>
          <w:cols w:space="708"/>
        </w:sectPr>
      </w:pPr>
    </w:p>
    <w:p w14:paraId="410768EF" w14:textId="77777777" w:rsidR="0069176D" w:rsidRPr="00D7450B" w:rsidRDefault="0069176D" w:rsidP="00DE45E2">
      <w:pPr>
        <w:pStyle w:val="BaslikBosluklari"/>
        <w:spacing w:line="276" w:lineRule="auto"/>
      </w:pPr>
      <w:bookmarkStart w:id="0" w:name="_Toc346019772"/>
      <w:r w:rsidRPr="00D7450B">
        <w:lastRenderedPageBreak/>
        <w:t>ÖNSÖZ</w:t>
      </w:r>
      <w:bookmarkEnd w:id="0"/>
    </w:p>
    <w:p w14:paraId="545181A6" w14:textId="77777777" w:rsidR="0069176D" w:rsidRPr="00597B50" w:rsidRDefault="0069176D" w:rsidP="00DE45E2">
      <w:pPr>
        <w:spacing w:line="276" w:lineRule="auto"/>
        <w:jc w:val="both"/>
        <w:rPr>
          <w:sz w:val="24"/>
          <w:szCs w:val="24"/>
        </w:rPr>
      </w:pPr>
    </w:p>
    <w:p w14:paraId="55E79B90" w14:textId="77777777" w:rsidR="0069176D" w:rsidRPr="00597B50" w:rsidRDefault="0069176D" w:rsidP="00DE45E2">
      <w:pPr>
        <w:spacing w:line="276" w:lineRule="auto"/>
        <w:jc w:val="both"/>
        <w:rPr>
          <w:sz w:val="24"/>
          <w:szCs w:val="24"/>
        </w:rPr>
      </w:pPr>
    </w:p>
    <w:p w14:paraId="3147D07C" w14:textId="77777777" w:rsidR="0069176D" w:rsidRPr="00597B50" w:rsidRDefault="0069176D" w:rsidP="00DE45E2">
      <w:pPr>
        <w:spacing w:line="276" w:lineRule="auto"/>
        <w:jc w:val="both"/>
        <w:rPr>
          <w:sz w:val="24"/>
          <w:szCs w:val="24"/>
        </w:rPr>
      </w:pPr>
    </w:p>
    <w:p w14:paraId="2B15F17A" w14:textId="77777777" w:rsidR="0069176D" w:rsidRPr="00CB3927" w:rsidRDefault="0069176D" w:rsidP="00DE45E2">
      <w:pPr>
        <w:autoSpaceDE w:val="0"/>
        <w:autoSpaceDN w:val="0"/>
        <w:adjustRightInd w:val="0"/>
        <w:spacing w:line="276" w:lineRule="auto"/>
        <w:jc w:val="both"/>
        <w:rPr>
          <w:rFonts w:eastAsia="TimesNewRoman-Identity-H"/>
          <w:sz w:val="24"/>
          <w:szCs w:val="24"/>
          <w:highlight w:val="yellow"/>
        </w:rPr>
      </w:pPr>
      <w:r w:rsidRPr="00CB3927">
        <w:rPr>
          <w:sz w:val="24"/>
          <w:szCs w:val="24"/>
          <w:highlight w:val="yellow"/>
        </w:rPr>
        <w:t>7+</w:t>
      </w:r>
      <w:r w:rsidRPr="00CB3927">
        <w:rPr>
          <w:rFonts w:eastAsia="TimesNewRoman-Identity-H"/>
          <w:sz w:val="24"/>
          <w:szCs w:val="24"/>
          <w:highlight w:val="yellow"/>
        </w:rPr>
        <w:t xml:space="preserve">1 </w:t>
      </w:r>
      <w:r w:rsidR="007C0584" w:rsidRPr="00CB3927">
        <w:rPr>
          <w:rFonts w:eastAsia="TimesNewRoman-Identity-H"/>
          <w:sz w:val="24"/>
          <w:szCs w:val="24"/>
          <w:highlight w:val="yellow"/>
        </w:rPr>
        <w:t>İşletmede Mesleki Eğitim</w:t>
      </w:r>
      <w:r w:rsidR="00B92B77">
        <w:rPr>
          <w:rFonts w:eastAsia="TimesNewRoman-Identity-H"/>
          <w:sz w:val="24"/>
          <w:szCs w:val="24"/>
          <w:highlight w:val="yellow"/>
        </w:rPr>
        <w:t xml:space="preserve"> (İME)</w:t>
      </w:r>
      <w:r w:rsidRPr="00CB3927">
        <w:rPr>
          <w:rFonts w:eastAsia="TimesNewRoman-Identity-H"/>
          <w:sz w:val="24"/>
          <w:szCs w:val="24"/>
          <w:highlight w:val="yellow"/>
        </w:rPr>
        <w:t xml:space="preserve"> kapsamında hazırlanan bu r</w:t>
      </w:r>
      <w:r w:rsidRPr="00CB3927">
        <w:rPr>
          <w:sz w:val="24"/>
          <w:szCs w:val="24"/>
          <w:highlight w:val="yellow"/>
        </w:rPr>
        <w:t>apor</w:t>
      </w:r>
      <w:r w:rsidR="00B92B77">
        <w:rPr>
          <w:sz w:val="24"/>
          <w:szCs w:val="24"/>
          <w:highlight w:val="yellow"/>
        </w:rPr>
        <w:t>,</w:t>
      </w:r>
      <w:r w:rsidRPr="00CB3927">
        <w:rPr>
          <w:sz w:val="24"/>
          <w:szCs w:val="24"/>
          <w:highlight w:val="yellow"/>
        </w:rPr>
        <w:t xml:space="preserve"> </w:t>
      </w:r>
      <w:r w:rsidR="00B92B77">
        <w:rPr>
          <w:rFonts w:eastAsia="TimesNewRoman-Identity-H"/>
          <w:sz w:val="24"/>
          <w:szCs w:val="24"/>
          <w:highlight w:val="yellow"/>
        </w:rPr>
        <w:t xml:space="preserve">İME </w:t>
      </w:r>
      <w:r w:rsidRPr="00CB3927">
        <w:rPr>
          <w:sz w:val="24"/>
          <w:szCs w:val="24"/>
          <w:highlight w:val="yellow"/>
        </w:rPr>
        <w:t>b</w:t>
      </w:r>
      <w:r w:rsidRPr="00CB3927">
        <w:rPr>
          <w:rFonts w:eastAsia="TimesNewRoman-Identity-H"/>
          <w:sz w:val="24"/>
          <w:szCs w:val="24"/>
          <w:highlight w:val="yellow"/>
        </w:rPr>
        <w:t xml:space="preserve">oyunca yapılan çalışmaları içermektedir. </w:t>
      </w:r>
      <w:r w:rsidRPr="00CB3927">
        <w:rPr>
          <w:sz w:val="24"/>
          <w:szCs w:val="24"/>
          <w:highlight w:val="yellow"/>
        </w:rPr>
        <w:t>Rapord</w:t>
      </w:r>
      <w:r w:rsidRPr="00CB3927">
        <w:rPr>
          <w:rFonts w:eastAsia="TimesNewRoman-Identity-H"/>
          <w:sz w:val="24"/>
          <w:szCs w:val="24"/>
          <w:highlight w:val="yellow"/>
        </w:rPr>
        <w:t>aki konular uygulama boyunca süren</w:t>
      </w:r>
      <w:r w:rsidR="00B92B77">
        <w:rPr>
          <w:rFonts w:eastAsia="TimesNewRoman-Identity-H"/>
          <w:sz w:val="24"/>
          <w:szCs w:val="24"/>
          <w:highlight w:val="yellow"/>
        </w:rPr>
        <w:t xml:space="preserve"> ….. ve ……</w:t>
      </w:r>
      <w:r w:rsidRPr="00CB3927">
        <w:rPr>
          <w:rFonts w:eastAsia="TimesNewRoman-Identity-H"/>
          <w:sz w:val="24"/>
          <w:szCs w:val="24"/>
          <w:highlight w:val="yellow"/>
        </w:rPr>
        <w:t xml:space="preserve"> çalışmaları olar</w:t>
      </w:r>
      <w:r w:rsidR="00B92B77">
        <w:rPr>
          <w:rFonts w:eastAsia="TimesNewRoman-Identity-H"/>
          <w:sz w:val="24"/>
          <w:szCs w:val="24"/>
          <w:highlight w:val="yellow"/>
        </w:rPr>
        <w:t>ak iki bölümden oluşmakta ve 14</w:t>
      </w:r>
      <w:r w:rsidRPr="00CB3927">
        <w:rPr>
          <w:rFonts w:eastAsia="TimesNewRoman-Identity-H"/>
          <w:sz w:val="24"/>
          <w:szCs w:val="24"/>
          <w:highlight w:val="yellow"/>
        </w:rPr>
        <w:t xml:space="preserve"> haftalık bir değerlendirme sonucu edinilen faydayı açıkça göstermektir. </w:t>
      </w:r>
      <w:r w:rsidRPr="00CB3927">
        <w:rPr>
          <w:sz w:val="24"/>
          <w:szCs w:val="24"/>
          <w:highlight w:val="yellow"/>
        </w:rPr>
        <w:t xml:space="preserve">Raporun </w:t>
      </w:r>
      <w:r w:rsidRPr="00CB3927">
        <w:rPr>
          <w:rFonts w:eastAsia="TimesNewRoman-Identity-H"/>
          <w:sz w:val="24"/>
          <w:szCs w:val="24"/>
          <w:highlight w:val="yellow"/>
        </w:rPr>
        <w:t xml:space="preserve">içerisindeki </w:t>
      </w:r>
      <w:r w:rsidR="00B92B77">
        <w:rPr>
          <w:rFonts w:eastAsia="TimesNewRoman-Identity-H"/>
          <w:sz w:val="24"/>
          <w:szCs w:val="24"/>
          <w:highlight w:val="yellow"/>
        </w:rPr>
        <w:t>şekiller ve çizimler ise ……. ve ………’da</w:t>
      </w:r>
      <w:r w:rsidRPr="00CB3927">
        <w:rPr>
          <w:rFonts w:eastAsia="TimesNewRoman-Identity-H"/>
          <w:sz w:val="24"/>
          <w:szCs w:val="24"/>
          <w:highlight w:val="yellow"/>
        </w:rPr>
        <w:t xml:space="preserve"> yapılan çalışmalardan alınmıştır. </w:t>
      </w:r>
    </w:p>
    <w:p w14:paraId="03DD934A" w14:textId="77777777" w:rsidR="0069176D" w:rsidRPr="00CB3927" w:rsidRDefault="0069176D" w:rsidP="00DE45E2">
      <w:pPr>
        <w:autoSpaceDE w:val="0"/>
        <w:autoSpaceDN w:val="0"/>
        <w:adjustRightInd w:val="0"/>
        <w:spacing w:line="276" w:lineRule="auto"/>
        <w:jc w:val="both"/>
        <w:rPr>
          <w:rFonts w:eastAsia="TimesNewRoman-Identity-H"/>
          <w:sz w:val="24"/>
          <w:szCs w:val="24"/>
          <w:highlight w:val="yellow"/>
        </w:rPr>
      </w:pPr>
    </w:p>
    <w:p w14:paraId="666839AC" w14:textId="22C415B0" w:rsidR="0069176D" w:rsidRPr="00A3640D" w:rsidRDefault="0069176D" w:rsidP="00DE45E2">
      <w:pPr>
        <w:spacing w:line="276" w:lineRule="auto"/>
        <w:jc w:val="both"/>
        <w:rPr>
          <w:sz w:val="24"/>
          <w:szCs w:val="24"/>
        </w:rPr>
      </w:pPr>
      <w:r w:rsidRPr="00CB3927">
        <w:rPr>
          <w:sz w:val="24"/>
          <w:szCs w:val="24"/>
          <w:highlight w:val="yellow"/>
        </w:rPr>
        <w:t xml:space="preserve">Çalışmalarım sırasında büyük desteklerini gördüğüm </w:t>
      </w:r>
      <w:r w:rsidR="00E36D44">
        <w:rPr>
          <w:sz w:val="24"/>
          <w:szCs w:val="24"/>
          <w:highlight w:val="yellow"/>
        </w:rPr>
        <w:t>Eğitici Personel</w:t>
      </w:r>
      <w:r w:rsidRPr="00CB3927">
        <w:rPr>
          <w:sz w:val="24"/>
          <w:szCs w:val="24"/>
          <w:highlight w:val="yellow"/>
        </w:rPr>
        <w:t xml:space="preserve"> Sn. …………………… …………’a, katkılarından dolayı Sn. …………… ……………..’a, Sn.  …………… …………………’na, Sn. …………… ……………..’a teşekkür ederim</w:t>
      </w:r>
    </w:p>
    <w:p w14:paraId="477979BD" w14:textId="77777777" w:rsidR="0069176D" w:rsidRDefault="0069176D" w:rsidP="00DE45E2">
      <w:pPr>
        <w:spacing w:line="276" w:lineRule="auto"/>
        <w:jc w:val="both"/>
        <w:rPr>
          <w:sz w:val="24"/>
          <w:szCs w:val="24"/>
        </w:rPr>
      </w:pPr>
    </w:p>
    <w:p w14:paraId="1A4023F9" w14:textId="77777777" w:rsidR="00DE45E2" w:rsidRDefault="00DE45E2" w:rsidP="00DE45E2">
      <w:pPr>
        <w:spacing w:line="276" w:lineRule="auto"/>
        <w:jc w:val="both"/>
        <w:rPr>
          <w:sz w:val="24"/>
          <w:szCs w:val="24"/>
        </w:rPr>
      </w:pPr>
    </w:p>
    <w:p w14:paraId="29B0D8E8" w14:textId="77777777" w:rsidR="00DE45E2" w:rsidRDefault="00DE45E2" w:rsidP="00DE45E2">
      <w:pPr>
        <w:spacing w:line="276" w:lineRule="auto"/>
        <w:jc w:val="both"/>
        <w:rPr>
          <w:sz w:val="24"/>
          <w:szCs w:val="24"/>
        </w:rPr>
      </w:pPr>
    </w:p>
    <w:p w14:paraId="474D5510" w14:textId="77777777" w:rsidR="00F410FA" w:rsidRDefault="00F410FA" w:rsidP="00DE45E2">
      <w:pPr>
        <w:spacing w:line="276" w:lineRule="auto"/>
        <w:jc w:val="both"/>
        <w:rPr>
          <w:sz w:val="24"/>
          <w:szCs w:val="24"/>
        </w:rPr>
      </w:pPr>
    </w:p>
    <w:p w14:paraId="2FF5CA30" w14:textId="77777777" w:rsidR="00F410FA" w:rsidRDefault="00F410FA" w:rsidP="00DE45E2">
      <w:pPr>
        <w:spacing w:line="276" w:lineRule="auto"/>
        <w:jc w:val="both"/>
        <w:rPr>
          <w:sz w:val="24"/>
          <w:szCs w:val="24"/>
        </w:rPr>
      </w:pPr>
    </w:p>
    <w:p w14:paraId="007E00C5" w14:textId="7CC5164F" w:rsidR="0069176D" w:rsidRPr="00A3640D" w:rsidRDefault="00B92B77" w:rsidP="00DE45E2">
      <w:pPr>
        <w:spacing w:line="276" w:lineRule="auto"/>
        <w:jc w:val="both"/>
        <w:rPr>
          <w:sz w:val="24"/>
          <w:szCs w:val="24"/>
        </w:rPr>
      </w:pPr>
      <w:r>
        <w:rPr>
          <w:sz w:val="24"/>
          <w:szCs w:val="24"/>
        </w:rPr>
        <w:t>Eskişehir</w:t>
      </w:r>
      <w:r w:rsidR="0069176D" w:rsidRPr="00A3640D">
        <w:rPr>
          <w:sz w:val="24"/>
          <w:szCs w:val="24"/>
        </w:rPr>
        <w:t>, 20</w:t>
      </w:r>
      <w:r>
        <w:rPr>
          <w:sz w:val="24"/>
          <w:szCs w:val="24"/>
        </w:rPr>
        <w:t>24</w:t>
      </w:r>
      <w:r w:rsidR="0069176D" w:rsidRPr="00A3640D">
        <w:rPr>
          <w:sz w:val="24"/>
          <w:szCs w:val="24"/>
        </w:rPr>
        <w:t xml:space="preserve"> </w:t>
      </w:r>
      <w:r w:rsidR="0069176D" w:rsidRPr="00A3640D">
        <w:rPr>
          <w:sz w:val="24"/>
          <w:szCs w:val="24"/>
        </w:rPr>
        <w:tab/>
      </w:r>
      <w:r w:rsidR="0069176D" w:rsidRPr="00A3640D">
        <w:rPr>
          <w:sz w:val="24"/>
          <w:szCs w:val="24"/>
        </w:rPr>
        <w:tab/>
      </w:r>
      <w:r w:rsidR="0069176D" w:rsidRPr="00A3640D">
        <w:rPr>
          <w:sz w:val="24"/>
          <w:szCs w:val="24"/>
        </w:rPr>
        <w:tab/>
      </w:r>
      <w:r w:rsidR="0069176D">
        <w:rPr>
          <w:sz w:val="24"/>
          <w:szCs w:val="24"/>
        </w:rPr>
        <w:t xml:space="preserve">   </w:t>
      </w:r>
      <w:r w:rsidR="0069176D" w:rsidRPr="00A3640D">
        <w:rPr>
          <w:sz w:val="24"/>
          <w:szCs w:val="24"/>
        </w:rPr>
        <w:tab/>
      </w:r>
      <w:r w:rsidR="0069176D" w:rsidRPr="00A3640D">
        <w:rPr>
          <w:sz w:val="24"/>
          <w:szCs w:val="24"/>
        </w:rPr>
        <w:tab/>
      </w:r>
      <w:r w:rsidR="0069176D" w:rsidRPr="00A3640D">
        <w:rPr>
          <w:sz w:val="24"/>
          <w:szCs w:val="24"/>
        </w:rPr>
        <w:tab/>
        <w:t xml:space="preserve">        </w:t>
      </w:r>
      <w:r w:rsidR="0069176D">
        <w:rPr>
          <w:sz w:val="24"/>
          <w:szCs w:val="24"/>
        </w:rPr>
        <w:t xml:space="preserve">     </w:t>
      </w:r>
      <w:r w:rsidR="0069176D" w:rsidRPr="00A3640D">
        <w:rPr>
          <w:sz w:val="24"/>
          <w:szCs w:val="24"/>
        </w:rPr>
        <w:t xml:space="preserve"> </w:t>
      </w:r>
      <w:r w:rsidR="00F410FA">
        <w:rPr>
          <w:sz w:val="24"/>
          <w:szCs w:val="24"/>
        </w:rPr>
        <w:t>Ad-Soyad</w:t>
      </w:r>
    </w:p>
    <w:p w14:paraId="7CF039CA" w14:textId="77777777" w:rsidR="0069176D" w:rsidRDefault="0069176D" w:rsidP="00DE45E2">
      <w:pPr>
        <w:pStyle w:val="AnaParagrafYaziStiliSau"/>
      </w:pPr>
    </w:p>
    <w:p w14:paraId="5D83A3F4" w14:textId="77777777" w:rsidR="0069176D" w:rsidRDefault="0069176D" w:rsidP="0069176D">
      <w:pPr>
        <w:jc w:val="both"/>
        <w:rPr>
          <w:rFonts w:ascii="Tahoma" w:hAnsi="Tahoma" w:cs="Tahoma"/>
          <w:sz w:val="24"/>
          <w:szCs w:val="24"/>
          <w:lang w:val="de-DE"/>
        </w:rPr>
        <w:sectPr w:rsidR="0069176D" w:rsidSect="006007D6">
          <w:pgSz w:w="11907" w:h="16840" w:code="9"/>
          <w:pgMar w:top="2835" w:right="1843" w:bottom="1418" w:left="1843" w:header="851" w:footer="2268" w:gutter="0"/>
          <w:cols w:space="708"/>
        </w:sectPr>
      </w:pPr>
    </w:p>
    <w:p w14:paraId="1E35BEEE" w14:textId="77777777" w:rsidR="0069176D" w:rsidRPr="00D7450B" w:rsidRDefault="0069176D" w:rsidP="0069176D">
      <w:pPr>
        <w:pStyle w:val="IcindekilerBasligiSau"/>
        <w:spacing w:before="100"/>
      </w:pPr>
      <w:r w:rsidRPr="00D7450B">
        <w:lastRenderedPageBreak/>
        <w:t>İÇİNDEKİLER</w:t>
      </w:r>
    </w:p>
    <w:p w14:paraId="0EEA6A89" w14:textId="77777777" w:rsidR="0069176D" w:rsidRPr="00B517B5" w:rsidRDefault="0069176D" w:rsidP="0069176D">
      <w:pPr>
        <w:tabs>
          <w:tab w:val="left" w:pos="3024"/>
        </w:tabs>
        <w:jc w:val="both"/>
        <w:rPr>
          <w:b/>
        </w:rPr>
      </w:pPr>
    </w:p>
    <w:p w14:paraId="5205B47A" w14:textId="77777777" w:rsidR="0069176D" w:rsidRPr="00B517B5" w:rsidRDefault="0069176D" w:rsidP="0069176D">
      <w:pPr>
        <w:tabs>
          <w:tab w:val="left" w:pos="3024"/>
        </w:tabs>
        <w:jc w:val="both"/>
        <w:rPr>
          <w:b/>
        </w:rPr>
      </w:pPr>
    </w:p>
    <w:p w14:paraId="3FE99AB1" w14:textId="77777777" w:rsidR="0069176D" w:rsidRPr="00B517B5" w:rsidRDefault="0069176D" w:rsidP="0069176D">
      <w:pPr>
        <w:tabs>
          <w:tab w:val="left" w:pos="3024"/>
        </w:tabs>
        <w:jc w:val="both"/>
        <w:rPr>
          <w:b/>
        </w:rPr>
      </w:pPr>
    </w:p>
    <w:p w14:paraId="7FE04121" w14:textId="77777777" w:rsidR="0069176D" w:rsidRPr="00B517B5" w:rsidRDefault="0069176D" w:rsidP="0069176D">
      <w:pPr>
        <w:tabs>
          <w:tab w:val="left" w:pos="3024"/>
        </w:tabs>
        <w:jc w:val="both"/>
        <w:rPr>
          <w:b/>
        </w:rPr>
      </w:pPr>
    </w:p>
    <w:p w14:paraId="592F7E1B"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0E05BA0A"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0CBEB826"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0BAB4B38" w14:textId="77777777" w:rsidR="0069176D" w:rsidRPr="004E50E2" w:rsidRDefault="00000000"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45716CC6"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2B66C212"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202FF3B9" w14:textId="77777777" w:rsidR="0069176D" w:rsidRPr="004E50E2" w:rsidRDefault="0069176D" w:rsidP="0069176D">
      <w:pPr>
        <w:pStyle w:val="T1"/>
        <w:rPr>
          <w:rStyle w:val="Kpr"/>
          <w:rFonts w:ascii="Times New Roman" w:hAnsi="Times New Roman"/>
          <w:noProof/>
          <w:sz w:val="24"/>
          <w:szCs w:val="24"/>
        </w:rPr>
      </w:pPr>
    </w:p>
    <w:p w14:paraId="6AA5C91C"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75212D42" w14:textId="77777777" w:rsidR="0069176D" w:rsidRPr="004E50E2" w:rsidRDefault="00000000"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4D22102"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5C491015"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9FAE4F8" w14:textId="77777777" w:rsidR="0069176D" w:rsidRPr="004E50E2" w:rsidRDefault="00000000"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292EFB27" w14:textId="77777777" w:rsidR="0069176D" w:rsidRPr="004E50E2" w:rsidRDefault="00000000"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A65C0CB"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7CA1D301" w14:textId="77777777" w:rsidR="0069176D" w:rsidRPr="004E50E2" w:rsidRDefault="00000000"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6728D475" w14:textId="77777777" w:rsidR="0069176D" w:rsidRPr="004E50E2" w:rsidRDefault="00000000"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246B7987" w14:textId="77777777" w:rsidR="0069176D" w:rsidRPr="004E50E2" w:rsidRDefault="0069176D" w:rsidP="0069176D">
      <w:pPr>
        <w:pStyle w:val="T1"/>
        <w:rPr>
          <w:rStyle w:val="Kpr"/>
          <w:rFonts w:ascii="Times New Roman" w:hAnsi="Times New Roman"/>
          <w:noProof/>
          <w:sz w:val="24"/>
          <w:szCs w:val="24"/>
        </w:rPr>
      </w:pPr>
    </w:p>
    <w:p w14:paraId="4A21EE88"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12C8C3FB" w14:textId="77777777" w:rsidR="0069176D" w:rsidRPr="004E50E2" w:rsidRDefault="00000000"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3B132F3A" w14:textId="77777777" w:rsidR="0069176D" w:rsidRPr="004E50E2" w:rsidRDefault="00000000"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6A07A301"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2053C86" w14:textId="77777777" w:rsidR="0069176D" w:rsidRPr="004E50E2" w:rsidRDefault="00000000" w:rsidP="0069176D">
      <w:pPr>
        <w:pStyle w:val="T2"/>
        <w:ind w:left="970"/>
        <w:rPr>
          <w:rFonts w:ascii="Times New Roman" w:hAnsi="Times New Roman"/>
          <w:noProof/>
          <w:sz w:val="24"/>
          <w:szCs w:val="24"/>
        </w:rPr>
        <w:sectPr w:rsidR="0069176D" w:rsidRPr="004E50E2" w:rsidSect="006007D6">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DEFAE61"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4F01A6F0"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0D6E2E04"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6E80759" w14:textId="77777777" w:rsidR="0069176D" w:rsidRPr="004E50E2" w:rsidRDefault="0069176D" w:rsidP="0069176D">
      <w:pPr>
        <w:pStyle w:val="T1"/>
        <w:rPr>
          <w:rFonts w:ascii="Times New Roman" w:hAnsi="Times New Roman"/>
          <w:sz w:val="24"/>
          <w:szCs w:val="24"/>
        </w:rPr>
      </w:pPr>
    </w:p>
    <w:p w14:paraId="1E6ECE81"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1BF4F74B" w14:textId="77777777" w:rsidR="0069176D" w:rsidRPr="004E50E2" w:rsidRDefault="00000000"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1FBFB637" w14:textId="77777777" w:rsidR="0069176D" w:rsidRPr="004E50E2" w:rsidRDefault="00000000"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18BE17C7"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FA2DED2"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364AFA9A" w14:textId="77777777" w:rsidR="0069176D" w:rsidRPr="004E50E2" w:rsidRDefault="00000000"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757CB764" w14:textId="77777777" w:rsidR="0069176D" w:rsidRDefault="0069176D" w:rsidP="0069176D">
      <w:pPr>
        <w:pStyle w:val="T1"/>
        <w:rPr>
          <w:rFonts w:ascii="Times New Roman" w:hAnsi="Times New Roman"/>
          <w:noProof/>
          <w:sz w:val="24"/>
          <w:szCs w:val="24"/>
        </w:rPr>
      </w:pPr>
    </w:p>
    <w:p w14:paraId="4C94622D"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YERİ UYGU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738732EF" w14:textId="77777777" w:rsidR="00103292" w:rsidRPr="004E50E2" w:rsidRDefault="00000000"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24B9EBD1" w14:textId="77777777" w:rsidR="00103292" w:rsidRPr="004E50E2" w:rsidRDefault="00000000"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0B988779" w14:textId="77777777" w:rsidR="00103292" w:rsidRPr="004E50E2" w:rsidRDefault="00000000"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YERİND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7591D890" w14:textId="77777777" w:rsidR="00103292" w:rsidRPr="004E50E2" w:rsidRDefault="00000000"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8</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772E0192" w14:textId="77777777" w:rsidR="0069176D" w:rsidRDefault="0069176D" w:rsidP="0069176D">
      <w:pPr>
        <w:rPr>
          <w:lang w:val="tr-TR" w:eastAsia="en-US"/>
        </w:rPr>
      </w:pPr>
    </w:p>
    <w:p w14:paraId="3AFF4895" w14:textId="77777777" w:rsidR="0069176D" w:rsidRPr="002F4B1D" w:rsidRDefault="0069176D" w:rsidP="0069176D">
      <w:pPr>
        <w:rPr>
          <w:lang w:val="tr-TR" w:eastAsia="en-US"/>
        </w:rPr>
      </w:pPr>
    </w:p>
    <w:p w14:paraId="6E90506C" w14:textId="77777777" w:rsidR="0069176D" w:rsidRPr="004E50E2" w:rsidRDefault="00000000"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316A2656"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504D88AF" w14:textId="77777777" w:rsidR="0069176D" w:rsidRDefault="0069176D" w:rsidP="0069176D">
      <w:pPr>
        <w:jc w:val="both"/>
        <w:rPr>
          <w:rFonts w:ascii="Tahoma" w:hAnsi="Tahoma" w:cs="Tahoma"/>
          <w:sz w:val="24"/>
          <w:szCs w:val="24"/>
          <w:lang w:val="de-DE"/>
        </w:rPr>
      </w:pPr>
    </w:p>
    <w:p w14:paraId="49817A70" w14:textId="77777777" w:rsidR="0069176D" w:rsidRDefault="0069176D" w:rsidP="0069176D">
      <w:pPr>
        <w:jc w:val="both"/>
        <w:rPr>
          <w:rFonts w:ascii="Tahoma" w:hAnsi="Tahoma" w:cs="Tahoma"/>
          <w:sz w:val="24"/>
          <w:szCs w:val="24"/>
          <w:lang w:val="de-DE"/>
        </w:rPr>
      </w:pPr>
    </w:p>
    <w:p w14:paraId="074304DD" w14:textId="77777777" w:rsidR="0069176D" w:rsidRDefault="0069176D" w:rsidP="0069176D">
      <w:pPr>
        <w:jc w:val="both"/>
        <w:rPr>
          <w:rFonts w:ascii="Tahoma" w:hAnsi="Tahoma" w:cs="Tahoma"/>
          <w:sz w:val="24"/>
          <w:szCs w:val="24"/>
          <w:lang w:val="de-DE"/>
        </w:rPr>
      </w:pPr>
    </w:p>
    <w:p w14:paraId="311E5486" w14:textId="77777777" w:rsidR="0069176D" w:rsidRDefault="0069176D" w:rsidP="0069176D">
      <w:pPr>
        <w:jc w:val="both"/>
        <w:rPr>
          <w:rFonts w:ascii="Tahoma" w:hAnsi="Tahoma" w:cs="Tahoma"/>
          <w:sz w:val="24"/>
          <w:szCs w:val="24"/>
          <w:lang w:val="de-DE"/>
        </w:rPr>
      </w:pPr>
    </w:p>
    <w:p w14:paraId="739D6208" w14:textId="77777777" w:rsidR="0069176D" w:rsidRDefault="0069176D" w:rsidP="0069176D">
      <w:pPr>
        <w:jc w:val="both"/>
        <w:rPr>
          <w:rFonts w:ascii="Tahoma" w:hAnsi="Tahoma" w:cs="Tahoma"/>
          <w:sz w:val="24"/>
          <w:szCs w:val="24"/>
          <w:lang w:val="de-DE"/>
        </w:rPr>
      </w:pPr>
    </w:p>
    <w:p w14:paraId="77C6C670" w14:textId="77777777" w:rsidR="0069176D" w:rsidRDefault="0069176D" w:rsidP="0069176D">
      <w:pPr>
        <w:jc w:val="both"/>
        <w:rPr>
          <w:rFonts w:ascii="Tahoma" w:hAnsi="Tahoma" w:cs="Tahoma"/>
          <w:sz w:val="24"/>
          <w:szCs w:val="24"/>
          <w:lang w:val="de-DE"/>
        </w:rPr>
      </w:pPr>
    </w:p>
    <w:p w14:paraId="1FB7A85B" w14:textId="77777777" w:rsidR="0069176D" w:rsidRDefault="0069176D" w:rsidP="0069176D">
      <w:pPr>
        <w:jc w:val="both"/>
        <w:rPr>
          <w:rFonts w:ascii="Tahoma" w:hAnsi="Tahoma" w:cs="Tahoma"/>
          <w:sz w:val="24"/>
          <w:szCs w:val="24"/>
          <w:lang w:val="de-DE"/>
        </w:rPr>
      </w:pPr>
    </w:p>
    <w:p w14:paraId="63C273AA" w14:textId="77777777" w:rsidR="0069176D" w:rsidRDefault="0069176D" w:rsidP="0069176D">
      <w:pPr>
        <w:jc w:val="both"/>
        <w:rPr>
          <w:rFonts w:ascii="Tahoma" w:hAnsi="Tahoma" w:cs="Tahoma"/>
          <w:sz w:val="24"/>
          <w:szCs w:val="24"/>
          <w:lang w:val="de-DE"/>
        </w:rPr>
      </w:pPr>
    </w:p>
    <w:p w14:paraId="35DC1AF9" w14:textId="77777777" w:rsidR="0069176D" w:rsidRDefault="0069176D" w:rsidP="0069176D">
      <w:pPr>
        <w:jc w:val="both"/>
        <w:rPr>
          <w:rFonts w:ascii="Tahoma" w:hAnsi="Tahoma" w:cs="Tahoma"/>
          <w:sz w:val="24"/>
          <w:szCs w:val="24"/>
          <w:lang w:val="de-DE"/>
        </w:rPr>
      </w:pPr>
    </w:p>
    <w:p w14:paraId="5803909B" w14:textId="77777777" w:rsidR="0069176D" w:rsidRDefault="0069176D" w:rsidP="0069176D">
      <w:pPr>
        <w:jc w:val="both"/>
        <w:rPr>
          <w:rFonts w:ascii="Tahoma" w:hAnsi="Tahoma" w:cs="Tahoma"/>
          <w:sz w:val="24"/>
          <w:szCs w:val="24"/>
          <w:lang w:val="de-DE"/>
        </w:rPr>
      </w:pPr>
    </w:p>
    <w:p w14:paraId="1BCF7575" w14:textId="77777777" w:rsidR="0069176D" w:rsidRDefault="0069176D" w:rsidP="0069176D">
      <w:pPr>
        <w:jc w:val="both"/>
        <w:rPr>
          <w:rFonts w:ascii="Tahoma" w:hAnsi="Tahoma" w:cs="Tahoma"/>
          <w:sz w:val="24"/>
          <w:szCs w:val="24"/>
          <w:lang w:val="de-DE"/>
        </w:rPr>
        <w:sectPr w:rsidR="0069176D" w:rsidSect="006007D6">
          <w:pgSz w:w="11907" w:h="16840" w:code="9"/>
          <w:pgMar w:top="1701" w:right="1843" w:bottom="1418" w:left="1843" w:header="851" w:footer="2268" w:gutter="0"/>
          <w:cols w:space="708"/>
        </w:sectPr>
      </w:pPr>
    </w:p>
    <w:p w14:paraId="00D9D99B" w14:textId="77777777" w:rsidR="0069176D" w:rsidRPr="00156D77" w:rsidRDefault="0069176D" w:rsidP="007C3760">
      <w:pPr>
        <w:pStyle w:val="IlkSayfalarBasligiSau"/>
      </w:pPr>
      <w:r w:rsidRPr="00D7450B">
        <w:lastRenderedPageBreak/>
        <w:t>SİMGELER VE KISALTMALAR LİSTESİ</w:t>
      </w:r>
    </w:p>
    <w:p w14:paraId="407DC974" w14:textId="77777777" w:rsidR="0069176D" w:rsidRPr="00156D77" w:rsidRDefault="0069176D" w:rsidP="0069176D">
      <w:pPr>
        <w:spacing w:line="360" w:lineRule="auto"/>
        <w:jc w:val="both"/>
        <w:rPr>
          <w:b/>
        </w:rPr>
      </w:pPr>
    </w:p>
    <w:p w14:paraId="34A63F2F" w14:textId="77777777" w:rsidR="0069176D" w:rsidRPr="00156D77" w:rsidRDefault="0069176D" w:rsidP="0069176D">
      <w:pPr>
        <w:spacing w:line="360" w:lineRule="auto"/>
        <w:jc w:val="both"/>
        <w:rPr>
          <w:b/>
        </w:rPr>
      </w:pPr>
    </w:p>
    <w:p w14:paraId="68D2BD6C"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7E9C16DB" w14:textId="77777777" w:rsidTr="00FD0238">
        <w:tc>
          <w:tcPr>
            <w:tcW w:w="1440" w:type="dxa"/>
            <w:shd w:val="clear" w:color="auto" w:fill="auto"/>
            <w:hideMark/>
          </w:tcPr>
          <w:p w14:paraId="77B9BFC8" w14:textId="77777777" w:rsidR="0069176D" w:rsidRPr="00CB3927" w:rsidRDefault="0069176D" w:rsidP="00DE45E2">
            <w:pPr>
              <w:pStyle w:val="SimgelerYaziStili"/>
              <w:spacing w:line="276" w:lineRule="auto"/>
              <w:rPr>
                <w:highlight w:val="yellow"/>
              </w:rPr>
            </w:pPr>
            <w:r w:rsidRPr="00CB3927">
              <w:rPr>
                <w:highlight w:val="yellow"/>
              </w:rPr>
              <w:t>A</w:t>
            </w:r>
          </w:p>
        </w:tc>
        <w:tc>
          <w:tcPr>
            <w:tcW w:w="6480" w:type="dxa"/>
            <w:shd w:val="clear" w:color="auto" w:fill="auto"/>
            <w:hideMark/>
          </w:tcPr>
          <w:p w14:paraId="2BFF5CE9" w14:textId="77777777" w:rsidR="0069176D" w:rsidRPr="00CB3927" w:rsidRDefault="0069176D" w:rsidP="00DE45E2">
            <w:pPr>
              <w:pStyle w:val="SimgelerYaziStili"/>
              <w:spacing w:line="276" w:lineRule="auto"/>
              <w:rPr>
                <w:highlight w:val="yellow"/>
              </w:rPr>
            </w:pPr>
            <w:r w:rsidRPr="00CB3927">
              <w:rPr>
                <w:highlight w:val="yellow"/>
              </w:rPr>
              <w:t>: Numune kesit alanı</w:t>
            </w:r>
          </w:p>
        </w:tc>
      </w:tr>
      <w:tr w:rsidR="0069176D" w:rsidRPr="00703A08" w14:paraId="335BE8AD" w14:textId="77777777" w:rsidTr="00FD0238">
        <w:tc>
          <w:tcPr>
            <w:tcW w:w="1440" w:type="dxa"/>
            <w:shd w:val="clear" w:color="auto" w:fill="auto"/>
            <w:hideMark/>
          </w:tcPr>
          <w:p w14:paraId="4525C2F3" w14:textId="77777777" w:rsidR="0069176D" w:rsidRPr="00CB3927" w:rsidRDefault="0069176D" w:rsidP="00DE45E2">
            <w:pPr>
              <w:pStyle w:val="SimgelerYaziStili"/>
              <w:spacing w:line="276" w:lineRule="auto"/>
              <w:rPr>
                <w:highlight w:val="yellow"/>
              </w:rPr>
            </w:pPr>
            <w:r w:rsidRPr="00CB3927">
              <w:rPr>
                <w:highlight w:val="yellow"/>
              </w:rPr>
              <w:t>Av</w:t>
            </w:r>
          </w:p>
        </w:tc>
        <w:tc>
          <w:tcPr>
            <w:tcW w:w="6480" w:type="dxa"/>
            <w:shd w:val="clear" w:color="auto" w:fill="auto"/>
            <w:hideMark/>
          </w:tcPr>
          <w:p w14:paraId="54B4B3A0" w14:textId="77777777" w:rsidR="0069176D" w:rsidRPr="00CB3927" w:rsidRDefault="0069176D" w:rsidP="00DE45E2">
            <w:pPr>
              <w:pStyle w:val="SimgelerYaziStili"/>
              <w:spacing w:line="276" w:lineRule="auto"/>
              <w:rPr>
                <w:highlight w:val="yellow"/>
              </w:rPr>
            </w:pPr>
            <w:r w:rsidRPr="00CB3927">
              <w:rPr>
                <w:highlight w:val="yellow"/>
              </w:rPr>
              <w:t>: Sıkışma katsayısı</w:t>
            </w:r>
          </w:p>
        </w:tc>
      </w:tr>
      <w:tr w:rsidR="0069176D" w:rsidRPr="00703A08" w14:paraId="032BCF89" w14:textId="77777777" w:rsidTr="00FD0238">
        <w:tc>
          <w:tcPr>
            <w:tcW w:w="1440" w:type="dxa"/>
            <w:shd w:val="clear" w:color="auto" w:fill="auto"/>
            <w:hideMark/>
          </w:tcPr>
          <w:p w14:paraId="67FA0FBC" w14:textId="77777777" w:rsidR="0069176D" w:rsidRPr="00CB3927" w:rsidRDefault="0069176D" w:rsidP="00DE45E2">
            <w:pPr>
              <w:pStyle w:val="SimgelerYaziStili"/>
              <w:spacing w:line="276" w:lineRule="auto"/>
              <w:rPr>
                <w:highlight w:val="yellow"/>
              </w:rPr>
            </w:pPr>
            <w:r w:rsidRPr="00CB3927">
              <w:rPr>
                <w:highlight w:val="yellow"/>
              </w:rPr>
              <w:t>AKO,OCR</w:t>
            </w:r>
          </w:p>
        </w:tc>
        <w:tc>
          <w:tcPr>
            <w:tcW w:w="6480" w:type="dxa"/>
            <w:shd w:val="clear" w:color="auto" w:fill="auto"/>
            <w:hideMark/>
          </w:tcPr>
          <w:p w14:paraId="7F3A85CC" w14:textId="77777777" w:rsidR="0069176D" w:rsidRPr="00CB3927" w:rsidRDefault="0069176D" w:rsidP="00DE45E2">
            <w:pPr>
              <w:pStyle w:val="SimgelerYaziStili"/>
              <w:spacing w:line="276" w:lineRule="auto"/>
              <w:rPr>
                <w:highlight w:val="yellow"/>
              </w:rPr>
            </w:pPr>
            <w:r w:rsidRPr="00CB3927">
              <w:rPr>
                <w:highlight w:val="yellow"/>
              </w:rPr>
              <w:t>: Aşırı konsolide oranı</w:t>
            </w:r>
          </w:p>
        </w:tc>
      </w:tr>
      <w:tr w:rsidR="0069176D" w:rsidRPr="00703A08" w14:paraId="5222F786" w14:textId="77777777" w:rsidTr="00FD0238">
        <w:tc>
          <w:tcPr>
            <w:tcW w:w="1440" w:type="dxa"/>
            <w:shd w:val="clear" w:color="auto" w:fill="auto"/>
            <w:hideMark/>
          </w:tcPr>
          <w:p w14:paraId="42C567F4" w14:textId="77777777" w:rsidR="0069176D" w:rsidRPr="00CB3927" w:rsidRDefault="0069176D" w:rsidP="00DE45E2">
            <w:pPr>
              <w:pStyle w:val="SimgelerYaziStili"/>
              <w:spacing w:line="276" w:lineRule="auto"/>
              <w:rPr>
                <w:highlight w:val="yellow"/>
              </w:rPr>
            </w:pPr>
            <w:r w:rsidRPr="00CB3927">
              <w:rPr>
                <w:highlight w:val="yellow"/>
              </w:rPr>
              <w:t>ASTM</w:t>
            </w:r>
          </w:p>
        </w:tc>
        <w:tc>
          <w:tcPr>
            <w:tcW w:w="6480" w:type="dxa"/>
            <w:shd w:val="clear" w:color="auto" w:fill="auto"/>
            <w:hideMark/>
          </w:tcPr>
          <w:p w14:paraId="2A31C36D" w14:textId="77777777" w:rsidR="0069176D" w:rsidRPr="00CB3927" w:rsidRDefault="0069176D" w:rsidP="00DE45E2">
            <w:pPr>
              <w:pStyle w:val="SimgelerYaziStili"/>
              <w:spacing w:line="276" w:lineRule="auto"/>
              <w:rPr>
                <w:highlight w:val="yellow"/>
              </w:rPr>
            </w:pPr>
            <w:r w:rsidRPr="00CB3927">
              <w:rPr>
                <w:highlight w:val="yellow"/>
              </w:rPr>
              <w:t>: Amerikan standart</w:t>
            </w:r>
          </w:p>
        </w:tc>
      </w:tr>
      <w:tr w:rsidR="0069176D" w:rsidRPr="00703A08" w14:paraId="4BE18370" w14:textId="77777777" w:rsidTr="00FD0238">
        <w:tc>
          <w:tcPr>
            <w:tcW w:w="1440" w:type="dxa"/>
            <w:shd w:val="clear" w:color="auto" w:fill="auto"/>
            <w:hideMark/>
          </w:tcPr>
          <w:p w14:paraId="227EC219" w14:textId="77777777" w:rsidR="0069176D" w:rsidRPr="00CB3927" w:rsidRDefault="0069176D" w:rsidP="00DE45E2">
            <w:pPr>
              <w:pStyle w:val="SimgelerYaziStili"/>
              <w:spacing w:line="276" w:lineRule="auto"/>
              <w:rPr>
                <w:highlight w:val="yellow"/>
              </w:rPr>
            </w:pPr>
            <w:r w:rsidRPr="00CB3927">
              <w:rPr>
                <w:highlight w:val="yellow"/>
              </w:rPr>
              <w:t>Cc</w:t>
            </w:r>
          </w:p>
        </w:tc>
        <w:tc>
          <w:tcPr>
            <w:tcW w:w="6480" w:type="dxa"/>
            <w:shd w:val="clear" w:color="auto" w:fill="auto"/>
            <w:hideMark/>
          </w:tcPr>
          <w:p w14:paraId="73E8FA91" w14:textId="77777777" w:rsidR="0069176D" w:rsidRPr="00CB3927" w:rsidRDefault="0069176D" w:rsidP="00DE45E2">
            <w:pPr>
              <w:pStyle w:val="SimgelerYaziStili"/>
              <w:spacing w:line="276" w:lineRule="auto"/>
              <w:rPr>
                <w:highlight w:val="yellow"/>
              </w:rPr>
            </w:pPr>
            <w:r w:rsidRPr="00CB3927">
              <w:rPr>
                <w:highlight w:val="yellow"/>
              </w:rPr>
              <w:t>: Sıkışma indisi</w:t>
            </w:r>
            <w:r w:rsidRPr="00CB3927">
              <w:rPr>
                <w:highlight w:val="yellow"/>
              </w:rPr>
              <w:tab/>
            </w:r>
          </w:p>
        </w:tc>
      </w:tr>
      <w:tr w:rsidR="0069176D" w:rsidRPr="00703A08" w14:paraId="7FCEB455" w14:textId="77777777" w:rsidTr="00FD0238">
        <w:tc>
          <w:tcPr>
            <w:tcW w:w="1440" w:type="dxa"/>
            <w:shd w:val="clear" w:color="auto" w:fill="auto"/>
            <w:hideMark/>
          </w:tcPr>
          <w:p w14:paraId="257C35C8" w14:textId="77777777" w:rsidR="0069176D" w:rsidRPr="00CB3927" w:rsidRDefault="0069176D" w:rsidP="00DE45E2">
            <w:pPr>
              <w:pStyle w:val="SimgelerYaziStili"/>
              <w:spacing w:line="276" w:lineRule="auto"/>
              <w:rPr>
                <w:highlight w:val="yellow"/>
              </w:rPr>
            </w:pPr>
            <w:r w:rsidRPr="00CB3927">
              <w:rPr>
                <w:highlight w:val="yellow"/>
              </w:rPr>
              <w:t>Cc3</w:t>
            </w:r>
          </w:p>
        </w:tc>
        <w:tc>
          <w:tcPr>
            <w:tcW w:w="6480" w:type="dxa"/>
            <w:shd w:val="clear" w:color="auto" w:fill="auto"/>
            <w:hideMark/>
          </w:tcPr>
          <w:p w14:paraId="2928082F" w14:textId="77777777" w:rsidR="0069176D" w:rsidRPr="00CB3927" w:rsidRDefault="0069176D" w:rsidP="00DE45E2">
            <w:pPr>
              <w:pStyle w:val="SimgelerYaziStili"/>
              <w:spacing w:line="276" w:lineRule="auto"/>
              <w:rPr>
                <w:highlight w:val="yellow"/>
              </w:rPr>
            </w:pPr>
            <w:r w:rsidRPr="00CB3927">
              <w:rPr>
                <w:highlight w:val="yellow"/>
              </w:rPr>
              <w:t>: Değiştirilmiş sıkışma indisi</w:t>
            </w:r>
          </w:p>
        </w:tc>
      </w:tr>
      <w:tr w:rsidR="0069176D" w:rsidRPr="00703A08" w14:paraId="086549AB" w14:textId="77777777" w:rsidTr="00FD0238">
        <w:tc>
          <w:tcPr>
            <w:tcW w:w="1440" w:type="dxa"/>
            <w:shd w:val="clear" w:color="auto" w:fill="auto"/>
            <w:hideMark/>
          </w:tcPr>
          <w:p w14:paraId="37E92919" w14:textId="77777777" w:rsidR="0069176D" w:rsidRPr="00CB3927" w:rsidRDefault="0069176D" w:rsidP="00DE45E2">
            <w:pPr>
              <w:pStyle w:val="SimgelerYaziStili"/>
              <w:spacing w:line="276" w:lineRule="auto"/>
              <w:rPr>
                <w:highlight w:val="yellow"/>
              </w:rPr>
            </w:pPr>
            <w:r w:rsidRPr="00CB3927">
              <w:rPr>
                <w:highlight w:val="yellow"/>
              </w:rPr>
              <w:t>Cr</w:t>
            </w:r>
          </w:p>
        </w:tc>
        <w:tc>
          <w:tcPr>
            <w:tcW w:w="6480" w:type="dxa"/>
            <w:shd w:val="clear" w:color="auto" w:fill="auto"/>
            <w:hideMark/>
          </w:tcPr>
          <w:p w14:paraId="06DA8677" w14:textId="77777777" w:rsidR="0069176D" w:rsidRPr="00CB3927" w:rsidRDefault="0069176D" w:rsidP="00DE45E2">
            <w:pPr>
              <w:pStyle w:val="SimgelerYaziStili"/>
              <w:spacing w:line="276" w:lineRule="auto"/>
              <w:rPr>
                <w:highlight w:val="yellow"/>
              </w:rPr>
            </w:pPr>
            <w:r w:rsidRPr="00CB3927">
              <w:rPr>
                <w:highlight w:val="yellow"/>
              </w:rPr>
              <w:t>: Yeniden yükleme indisi</w:t>
            </w:r>
          </w:p>
        </w:tc>
      </w:tr>
      <w:tr w:rsidR="0069176D" w:rsidRPr="00703A08" w14:paraId="687EF86F" w14:textId="77777777" w:rsidTr="00FD0238">
        <w:tc>
          <w:tcPr>
            <w:tcW w:w="1440" w:type="dxa"/>
            <w:shd w:val="clear" w:color="auto" w:fill="auto"/>
            <w:hideMark/>
          </w:tcPr>
          <w:p w14:paraId="30C7CEB5" w14:textId="77777777" w:rsidR="0069176D" w:rsidRPr="00CB3927" w:rsidRDefault="0069176D" w:rsidP="00DE45E2">
            <w:pPr>
              <w:pStyle w:val="SimgelerYaziStili"/>
              <w:spacing w:line="276" w:lineRule="auto"/>
              <w:rPr>
                <w:highlight w:val="yellow"/>
              </w:rPr>
            </w:pPr>
            <w:r w:rsidRPr="00CB3927">
              <w:rPr>
                <w:highlight w:val="yellow"/>
              </w:rPr>
              <w:t>Cr2</w:t>
            </w:r>
          </w:p>
        </w:tc>
        <w:tc>
          <w:tcPr>
            <w:tcW w:w="6480" w:type="dxa"/>
            <w:shd w:val="clear" w:color="auto" w:fill="auto"/>
            <w:hideMark/>
          </w:tcPr>
          <w:p w14:paraId="7C51C852" w14:textId="77777777" w:rsidR="0069176D" w:rsidRPr="00CB3927" w:rsidRDefault="0069176D" w:rsidP="00DE45E2">
            <w:pPr>
              <w:pStyle w:val="SimgelerYaziStili"/>
              <w:spacing w:line="276" w:lineRule="auto"/>
              <w:rPr>
                <w:highlight w:val="yellow"/>
              </w:rPr>
            </w:pPr>
            <w:r w:rsidRPr="00CB3927">
              <w:rPr>
                <w:highlight w:val="yellow"/>
              </w:rPr>
              <w:t>: Değiştirilmiş yeniden yükleme indisi</w:t>
            </w:r>
          </w:p>
        </w:tc>
      </w:tr>
      <w:tr w:rsidR="0069176D" w:rsidRPr="00703A08" w14:paraId="73F9C0E3" w14:textId="77777777" w:rsidTr="00FD0238">
        <w:tc>
          <w:tcPr>
            <w:tcW w:w="1440" w:type="dxa"/>
            <w:shd w:val="clear" w:color="auto" w:fill="auto"/>
            <w:hideMark/>
          </w:tcPr>
          <w:p w14:paraId="6A0DA3E5" w14:textId="77777777" w:rsidR="0069176D" w:rsidRPr="00CB3927" w:rsidRDefault="0069176D" w:rsidP="00DE45E2">
            <w:pPr>
              <w:pStyle w:val="SimgelerYaziStili"/>
              <w:spacing w:line="276" w:lineRule="auto"/>
              <w:rPr>
                <w:highlight w:val="yellow"/>
              </w:rPr>
            </w:pPr>
            <w:r w:rsidRPr="00CB3927">
              <w:rPr>
                <w:highlight w:val="yellow"/>
              </w:rPr>
              <w:t>Cv</w:t>
            </w:r>
          </w:p>
        </w:tc>
        <w:tc>
          <w:tcPr>
            <w:tcW w:w="6480" w:type="dxa"/>
            <w:shd w:val="clear" w:color="auto" w:fill="auto"/>
            <w:hideMark/>
          </w:tcPr>
          <w:p w14:paraId="285585C6" w14:textId="77777777" w:rsidR="0069176D" w:rsidRPr="00CB3927" w:rsidRDefault="0069176D" w:rsidP="00DE45E2">
            <w:pPr>
              <w:pStyle w:val="SimgelerYaziStili"/>
              <w:spacing w:line="276" w:lineRule="auto"/>
              <w:rPr>
                <w:highlight w:val="yellow"/>
              </w:rPr>
            </w:pPr>
            <w:r w:rsidRPr="00CB3927">
              <w:rPr>
                <w:highlight w:val="yellow"/>
              </w:rPr>
              <w:t>: Konsolidasyon katsayısı</w:t>
            </w:r>
          </w:p>
        </w:tc>
      </w:tr>
      <w:tr w:rsidR="0069176D" w:rsidRPr="00703A08" w14:paraId="472BDA3D" w14:textId="77777777" w:rsidTr="00FD0238">
        <w:tc>
          <w:tcPr>
            <w:tcW w:w="1440" w:type="dxa"/>
            <w:shd w:val="clear" w:color="auto" w:fill="auto"/>
            <w:hideMark/>
          </w:tcPr>
          <w:p w14:paraId="4F69BB00" w14:textId="77777777" w:rsidR="0069176D" w:rsidRPr="00CB3927" w:rsidRDefault="0069176D" w:rsidP="00DE45E2">
            <w:pPr>
              <w:pStyle w:val="SimgelerYaziStili"/>
              <w:spacing w:line="276" w:lineRule="auto"/>
              <w:rPr>
                <w:highlight w:val="yellow"/>
              </w:rPr>
            </w:pPr>
            <w:r w:rsidRPr="00CB3927">
              <w:rPr>
                <w:highlight w:val="yellow"/>
              </w:rPr>
              <w:t>Cs</w:t>
            </w:r>
          </w:p>
        </w:tc>
        <w:tc>
          <w:tcPr>
            <w:tcW w:w="6480" w:type="dxa"/>
            <w:shd w:val="clear" w:color="auto" w:fill="auto"/>
            <w:hideMark/>
          </w:tcPr>
          <w:p w14:paraId="2637D67A" w14:textId="77777777" w:rsidR="0069176D" w:rsidRPr="00CB3927" w:rsidRDefault="0069176D" w:rsidP="00DE45E2">
            <w:pPr>
              <w:pStyle w:val="SimgelerYaziStili"/>
              <w:spacing w:line="276" w:lineRule="auto"/>
              <w:rPr>
                <w:highlight w:val="yellow"/>
              </w:rPr>
            </w:pPr>
            <w:r w:rsidRPr="00CB3927">
              <w:rPr>
                <w:highlight w:val="yellow"/>
              </w:rPr>
              <w:t>: İkincil konsolidasyon (sıkışma) katsayısı</w:t>
            </w:r>
          </w:p>
        </w:tc>
      </w:tr>
      <w:tr w:rsidR="0069176D" w:rsidRPr="00703A08" w14:paraId="2A66E462" w14:textId="77777777" w:rsidTr="00FD0238">
        <w:tc>
          <w:tcPr>
            <w:tcW w:w="1440" w:type="dxa"/>
            <w:shd w:val="clear" w:color="auto" w:fill="auto"/>
            <w:hideMark/>
          </w:tcPr>
          <w:p w14:paraId="786040C8" w14:textId="77777777" w:rsidR="0069176D" w:rsidRPr="00CB3927" w:rsidRDefault="0069176D" w:rsidP="00DE45E2">
            <w:pPr>
              <w:pStyle w:val="SimgelerYaziStili"/>
              <w:spacing w:line="276" w:lineRule="auto"/>
              <w:rPr>
                <w:highlight w:val="yellow"/>
              </w:rPr>
            </w:pPr>
            <w:r w:rsidRPr="00CB3927">
              <w:rPr>
                <w:highlight w:val="yellow"/>
              </w:rPr>
              <w:t>Cve</w:t>
            </w:r>
          </w:p>
        </w:tc>
        <w:tc>
          <w:tcPr>
            <w:tcW w:w="6480" w:type="dxa"/>
            <w:shd w:val="clear" w:color="auto" w:fill="auto"/>
            <w:hideMark/>
          </w:tcPr>
          <w:p w14:paraId="1FA224B5" w14:textId="77777777" w:rsidR="0069176D" w:rsidRPr="00CB3927" w:rsidRDefault="0069176D" w:rsidP="00DE45E2">
            <w:pPr>
              <w:pStyle w:val="SimgelerYaziStili"/>
              <w:spacing w:line="276" w:lineRule="auto"/>
              <w:rPr>
                <w:highlight w:val="yellow"/>
              </w:rPr>
            </w:pPr>
            <w:r w:rsidRPr="00CB3927">
              <w:rPr>
                <w:highlight w:val="yellow"/>
              </w:rPr>
              <w:t>: Modifiye edilmiş ikincil konsolidasyon katsayısı</w:t>
            </w:r>
          </w:p>
        </w:tc>
      </w:tr>
      <w:tr w:rsidR="0069176D" w:rsidRPr="00703A08" w14:paraId="6B22F00C" w14:textId="77777777" w:rsidTr="00FD0238">
        <w:tc>
          <w:tcPr>
            <w:tcW w:w="1440" w:type="dxa"/>
            <w:shd w:val="clear" w:color="auto" w:fill="auto"/>
            <w:hideMark/>
          </w:tcPr>
          <w:p w14:paraId="48545905" w14:textId="77777777" w:rsidR="0069176D" w:rsidRPr="00CB3927" w:rsidRDefault="0069176D" w:rsidP="00DE45E2">
            <w:pPr>
              <w:pStyle w:val="SimgelerYaziStili"/>
              <w:spacing w:line="276" w:lineRule="auto"/>
              <w:rPr>
                <w:highlight w:val="yellow"/>
              </w:rPr>
            </w:pPr>
            <w:r w:rsidRPr="00CB3927">
              <w:rPr>
                <w:highlight w:val="yellow"/>
              </w:rPr>
              <w:t>E</w:t>
            </w:r>
          </w:p>
        </w:tc>
        <w:tc>
          <w:tcPr>
            <w:tcW w:w="6480" w:type="dxa"/>
            <w:shd w:val="clear" w:color="auto" w:fill="auto"/>
            <w:hideMark/>
          </w:tcPr>
          <w:p w14:paraId="66E7F15A" w14:textId="77777777" w:rsidR="0069176D" w:rsidRPr="00CB3927" w:rsidRDefault="0069176D" w:rsidP="00DE45E2">
            <w:pPr>
              <w:pStyle w:val="SimgelerYaziStili"/>
              <w:spacing w:line="276" w:lineRule="auto"/>
              <w:rPr>
                <w:highlight w:val="yellow"/>
              </w:rPr>
            </w:pPr>
            <w:r w:rsidRPr="00CB3927">
              <w:rPr>
                <w:highlight w:val="yellow"/>
              </w:rPr>
              <w:t>: Boşluk oranı</w:t>
            </w:r>
          </w:p>
        </w:tc>
      </w:tr>
      <w:tr w:rsidR="0069176D" w:rsidRPr="00703A08" w14:paraId="4C54E702" w14:textId="77777777" w:rsidTr="00FD0238">
        <w:tc>
          <w:tcPr>
            <w:tcW w:w="1440" w:type="dxa"/>
            <w:shd w:val="clear" w:color="auto" w:fill="auto"/>
            <w:hideMark/>
          </w:tcPr>
          <w:p w14:paraId="365FDAD8" w14:textId="77777777" w:rsidR="0069176D" w:rsidRPr="00CB3927" w:rsidRDefault="0069176D" w:rsidP="00DE45E2">
            <w:pPr>
              <w:pStyle w:val="SimgelerYaziStili"/>
              <w:spacing w:line="276" w:lineRule="auto"/>
              <w:rPr>
                <w:highlight w:val="yellow"/>
              </w:rPr>
            </w:pPr>
            <w:r w:rsidRPr="00CB3927">
              <w:rPr>
                <w:highlight w:val="yellow"/>
              </w:rPr>
              <w:t>e0</w:t>
            </w:r>
          </w:p>
        </w:tc>
        <w:tc>
          <w:tcPr>
            <w:tcW w:w="6480" w:type="dxa"/>
            <w:shd w:val="clear" w:color="auto" w:fill="auto"/>
            <w:hideMark/>
          </w:tcPr>
          <w:p w14:paraId="165B6C42" w14:textId="77777777" w:rsidR="0069176D" w:rsidRPr="00CB3927" w:rsidRDefault="0069176D" w:rsidP="00DE45E2">
            <w:pPr>
              <w:pStyle w:val="SimgelerYaziStili"/>
              <w:spacing w:line="276" w:lineRule="auto"/>
              <w:rPr>
                <w:highlight w:val="yellow"/>
              </w:rPr>
            </w:pPr>
            <w:r w:rsidRPr="00CB3927">
              <w:rPr>
                <w:highlight w:val="yellow"/>
              </w:rPr>
              <w:t>: Başlangıç boşluk oranı</w:t>
            </w:r>
          </w:p>
        </w:tc>
      </w:tr>
      <w:tr w:rsidR="0069176D" w:rsidRPr="00703A08" w14:paraId="2E71C1CA" w14:textId="77777777" w:rsidTr="00FD0238">
        <w:tc>
          <w:tcPr>
            <w:tcW w:w="1440" w:type="dxa"/>
            <w:shd w:val="clear" w:color="auto" w:fill="auto"/>
            <w:hideMark/>
          </w:tcPr>
          <w:p w14:paraId="702F190E" w14:textId="77777777" w:rsidR="0069176D" w:rsidRPr="00CB3927" w:rsidRDefault="0069176D" w:rsidP="00DE45E2">
            <w:pPr>
              <w:pStyle w:val="SimgelerYaziStili"/>
              <w:spacing w:line="276" w:lineRule="auto"/>
              <w:rPr>
                <w:highlight w:val="yellow"/>
              </w:rPr>
            </w:pPr>
            <w:r w:rsidRPr="00CB3927">
              <w:rPr>
                <w:highlight w:val="yellow"/>
              </w:rPr>
              <w:t>Ep</w:t>
            </w:r>
          </w:p>
        </w:tc>
        <w:tc>
          <w:tcPr>
            <w:tcW w:w="6480" w:type="dxa"/>
            <w:shd w:val="clear" w:color="auto" w:fill="auto"/>
            <w:hideMark/>
          </w:tcPr>
          <w:p w14:paraId="59E12C6A" w14:textId="77777777" w:rsidR="0069176D" w:rsidRPr="00CB3927" w:rsidRDefault="0069176D" w:rsidP="00DE45E2">
            <w:pPr>
              <w:pStyle w:val="SimgelerYaziStili"/>
              <w:spacing w:line="276" w:lineRule="auto"/>
              <w:rPr>
                <w:highlight w:val="yellow"/>
              </w:rPr>
            </w:pPr>
            <w:r w:rsidRPr="00CB3927">
              <w:rPr>
                <w:highlight w:val="yellow"/>
              </w:rPr>
              <w:t>: Birincil konsolidasyon sonundaki boşluk oranı</w:t>
            </w:r>
          </w:p>
        </w:tc>
      </w:tr>
      <w:tr w:rsidR="0069176D" w:rsidRPr="00703A08" w14:paraId="5355D6E3" w14:textId="77777777" w:rsidTr="00FD0238">
        <w:tc>
          <w:tcPr>
            <w:tcW w:w="1440" w:type="dxa"/>
            <w:shd w:val="clear" w:color="auto" w:fill="auto"/>
            <w:hideMark/>
          </w:tcPr>
          <w:p w14:paraId="5D242FB5" w14:textId="77777777" w:rsidR="0069176D" w:rsidRPr="00CB3927" w:rsidRDefault="0069176D" w:rsidP="00DE45E2">
            <w:pPr>
              <w:pStyle w:val="SimgelerYaziStili"/>
              <w:spacing w:line="276" w:lineRule="auto"/>
              <w:rPr>
                <w:highlight w:val="yellow"/>
              </w:rPr>
            </w:pPr>
            <w:r w:rsidRPr="00CB3927">
              <w:rPr>
                <w:highlight w:val="yellow"/>
              </w:rPr>
              <w:t>H0</w:t>
            </w:r>
          </w:p>
        </w:tc>
        <w:tc>
          <w:tcPr>
            <w:tcW w:w="6480" w:type="dxa"/>
            <w:shd w:val="clear" w:color="auto" w:fill="auto"/>
            <w:hideMark/>
          </w:tcPr>
          <w:p w14:paraId="50471DFA" w14:textId="77777777" w:rsidR="0069176D" w:rsidRPr="00CB3927" w:rsidRDefault="0069176D" w:rsidP="00DE45E2">
            <w:pPr>
              <w:pStyle w:val="SimgelerYaziStili"/>
              <w:spacing w:line="276" w:lineRule="auto"/>
              <w:rPr>
                <w:highlight w:val="yellow"/>
              </w:rPr>
            </w:pPr>
            <w:r w:rsidRPr="00CB3927">
              <w:rPr>
                <w:highlight w:val="yellow"/>
              </w:rPr>
              <w:t>: Sıkışabilir tabakanın kalınlığı</w:t>
            </w:r>
          </w:p>
        </w:tc>
      </w:tr>
      <w:tr w:rsidR="0069176D" w:rsidRPr="00703A08" w14:paraId="6129EC66" w14:textId="77777777" w:rsidTr="00FD0238">
        <w:tc>
          <w:tcPr>
            <w:tcW w:w="1440" w:type="dxa"/>
            <w:shd w:val="clear" w:color="auto" w:fill="auto"/>
            <w:hideMark/>
          </w:tcPr>
          <w:p w14:paraId="1F219EDB" w14:textId="77777777" w:rsidR="0069176D" w:rsidRPr="00CB3927" w:rsidRDefault="0069176D" w:rsidP="00DE45E2">
            <w:pPr>
              <w:pStyle w:val="SimgelerYaziStili"/>
              <w:spacing w:line="276" w:lineRule="auto"/>
              <w:rPr>
                <w:highlight w:val="yellow"/>
              </w:rPr>
            </w:pPr>
            <w:r w:rsidRPr="00CB3927">
              <w:rPr>
                <w:highlight w:val="yellow"/>
              </w:rPr>
              <w:t>Hd</w:t>
            </w:r>
          </w:p>
        </w:tc>
        <w:tc>
          <w:tcPr>
            <w:tcW w:w="6480" w:type="dxa"/>
            <w:shd w:val="clear" w:color="auto" w:fill="auto"/>
            <w:hideMark/>
          </w:tcPr>
          <w:p w14:paraId="67D7E99C" w14:textId="77777777" w:rsidR="0069176D" w:rsidRPr="00CB3927" w:rsidRDefault="0069176D" w:rsidP="00DE45E2">
            <w:pPr>
              <w:pStyle w:val="SimgelerYaziStili"/>
              <w:spacing w:line="276" w:lineRule="auto"/>
              <w:rPr>
                <w:highlight w:val="yellow"/>
              </w:rPr>
            </w:pPr>
            <w:r w:rsidRPr="00CB3927">
              <w:rPr>
                <w:highlight w:val="yellow"/>
              </w:rPr>
              <w:t>: Numune kesit yüksekliği</w:t>
            </w:r>
          </w:p>
        </w:tc>
      </w:tr>
      <w:tr w:rsidR="0069176D" w:rsidRPr="00703A08" w14:paraId="06DBD40A" w14:textId="77777777" w:rsidTr="00FD0238">
        <w:tc>
          <w:tcPr>
            <w:tcW w:w="1440" w:type="dxa"/>
            <w:shd w:val="clear" w:color="auto" w:fill="auto"/>
            <w:hideMark/>
          </w:tcPr>
          <w:p w14:paraId="205EE005" w14:textId="77777777" w:rsidR="0069176D" w:rsidRPr="00CB3927" w:rsidRDefault="0069176D" w:rsidP="00DE45E2">
            <w:pPr>
              <w:pStyle w:val="SimgelerYaziStili"/>
              <w:spacing w:line="276" w:lineRule="auto"/>
              <w:rPr>
                <w:highlight w:val="yellow"/>
              </w:rPr>
            </w:pPr>
            <w:r w:rsidRPr="00CB3927">
              <w:rPr>
                <w:highlight w:val="yellow"/>
              </w:rPr>
              <w:t>Ip</w:t>
            </w:r>
          </w:p>
        </w:tc>
        <w:tc>
          <w:tcPr>
            <w:tcW w:w="6480" w:type="dxa"/>
            <w:shd w:val="clear" w:color="auto" w:fill="auto"/>
            <w:hideMark/>
          </w:tcPr>
          <w:p w14:paraId="72C4E6EC" w14:textId="77777777" w:rsidR="0069176D" w:rsidRPr="00CB3927" w:rsidRDefault="0069176D" w:rsidP="00DE45E2">
            <w:pPr>
              <w:pStyle w:val="SimgelerYaziStili"/>
              <w:spacing w:line="276" w:lineRule="auto"/>
              <w:rPr>
                <w:highlight w:val="yellow"/>
              </w:rPr>
            </w:pPr>
            <w:r w:rsidRPr="00CB3927">
              <w:rPr>
                <w:highlight w:val="yellow"/>
              </w:rPr>
              <w:t>: Plastisite indisi</w:t>
            </w:r>
          </w:p>
        </w:tc>
      </w:tr>
      <w:tr w:rsidR="0069176D" w:rsidRPr="00703A08" w14:paraId="6384669A" w14:textId="77777777" w:rsidTr="00FD0238">
        <w:tc>
          <w:tcPr>
            <w:tcW w:w="1440" w:type="dxa"/>
            <w:shd w:val="clear" w:color="auto" w:fill="auto"/>
            <w:hideMark/>
          </w:tcPr>
          <w:p w14:paraId="3A62311D" w14:textId="77777777" w:rsidR="0069176D" w:rsidRPr="00CB3927" w:rsidRDefault="0069176D" w:rsidP="00DE45E2">
            <w:pPr>
              <w:pStyle w:val="SimgelerYaziStili"/>
              <w:spacing w:line="276" w:lineRule="auto"/>
              <w:rPr>
                <w:highlight w:val="yellow"/>
              </w:rPr>
            </w:pPr>
            <w:r w:rsidRPr="00CB3927">
              <w:rPr>
                <w:highlight w:val="yellow"/>
              </w:rPr>
              <w:t>K</w:t>
            </w:r>
          </w:p>
        </w:tc>
        <w:tc>
          <w:tcPr>
            <w:tcW w:w="6480" w:type="dxa"/>
            <w:shd w:val="clear" w:color="auto" w:fill="auto"/>
            <w:hideMark/>
          </w:tcPr>
          <w:p w14:paraId="64030930" w14:textId="77777777" w:rsidR="0069176D" w:rsidRPr="00CB3927" w:rsidRDefault="0069176D" w:rsidP="00DE45E2">
            <w:pPr>
              <w:pStyle w:val="SimgelerYaziStili"/>
              <w:spacing w:line="276" w:lineRule="auto"/>
              <w:rPr>
                <w:highlight w:val="yellow"/>
              </w:rPr>
            </w:pPr>
            <w:r w:rsidRPr="00CB3927">
              <w:rPr>
                <w:highlight w:val="yellow"/>
              </w:rPr>
              <w:t>: Permeabilite (geçirgenlik) katsayısı</w:t>
            </w:r>
          </w:p>
        </w:tc>
      </w:tr>
      <w:tr w:rsidR="0069176D" w:rsidRPr="00703A08" w14:paraId="7BD4A168" w14:textId="77777777" w:rsidTr="00FD0238">
        <w:tc>
          <w:tcPr>
            <w:tcW w:w="1440" w:type="dxa"/>
            <w:shd w:val="clear" w:color="auto" w:fill="auto"/>
            <w:hideMark/>
          </w:tcPr>
          <w:p w14:paraId="69611EEC" w14:textId="77777777" w:rsidR="0069176D" w:rsidRPr="00CB3927" w:rsidRDefault="0069176D" w:rsidP="00DE45E2">
            <w:pPr>
              <w:pStyle w:val="SimgelerYaziStili"/>
              <w:spacing w:line="276" w:lineRule="auto"/>
              <w:rPr>
                <w:highlight w:val="yellow"/>
              </w:rPr>
            </w:pPr>
            <w:r w:rsidRPr="00CB3927">
              <w:rPr>
                <w:highlight w:val="yellow"/>
              </w:rPr>
              <w:t>Mv</w:t>
            </w:r>
          </w:p>
        </w:tc>
        <w:tc>
          <w:tcPr>
            <w:tcW w:w="6480" w:type="dxa"/>
            <w:shd w:val="clear" w:color="auto" w:fill="auto"/>
            <w:hideMark/>
          </w:tcPr>
          <w:p w14:paraId="4DEC4309" w14:textId="77777777" w:rsidR="0069176D" w:rsidRPr="00CB3927" w:rsidRDefault="0069176D" w:rsidP="00DE45E2">
            <w:pPr>
              <w:pStyle w:val="SimgelerYaziStili"/>
              <w:spacing w:line="276" w:lineRule="auto"/>
              <w:rPr>
                <w:highlight w:val="yellow"/>
              </w:rPr>
            </w:pPr>
            <w:r w:rsidRPr="00CB3927">
              <w:rPr>
                <w:highlight w:val="yellow"/>
              </w:rPr>
              <w:t>: Hacimsel sıkışma katsayısı</w:t>
            </w:r>
          </w:p>
        </w:tc>
      </w:tr>
      <w:tr w:rsidR="0069176D" w:rsidRPr="00703A08" w14:paraId="74061D13" w14:textId="77777777" w:rsidTr="00FD0238">
        <w:tc>
          <w:tcPr>
            <w:tcW w:w="1440" w:type="dxa"/>
            <w:shd w:val="clear" w:color="auto" w:fill="auto"/>
            <w:hideMark/>
          </w:tcPr>
          <w:p w14:paraId="27411DA0" w14:textId="77777777" w:rsidR="0069176D" w:rsidRPr="00CB3927" w:rsidRDefault="0069176D" w:rsidP="00DE45E2">
            <w:pPr>
              <w:pStyle w:val="SimgelerYaziStili"/>
              <w:spacing w:line="276" w:lineRule="auto"/>
              <w:rPr>
                <w:highlight w:val="yellow"/>
              </w:rPr>
            </w:pPr>
            <w:r w:rsidRPr="00CB3927">
              <w:rPr>
                <w:highlight w:val="yellow"/>
              </w:rPr>
              <w:t>R0</w:t>
            </w:r>
          </w:p>
        </w:tc>
        <w:tc>
          <w:tcPr>
            <w:tcW w:w="6480" w:type="dxa"/>
            <w:shd w:val="clear" w:color="auto" w:fill="auto"/>
            <w:hideMark/>
          </w:tcPr>
          <w:p w14:paraId="081A4CEF" w14:textId="77777777" w:rsidR="0069176D" w:rsidRPr="00CB3927" w:rsidRDefault="0069176D" w:rsidP="00DE45E2">
            <w:pPr>
              <w:pStyle w:val="SimgelerYaziStili"/>
              <w:spacing w:line="276" w:lineRule="auto"/>
              <w:rPr>
                <w:highlight w:val="yellow"/>
              </w:rPr>
            </w:pPr>
            <w:r w:rsidRPr="00CB3927">
              <w:rPr>
                <w:highlight w:val="yellow"/>
              </w:rPr>
              <w:t>: Başlangıç okuma değeri</w:t>
            </w:r>
          </w:p>
        </w:tc>
      </w:tr>
      <w:tr w:rsidR="0069176D" w:rsidRPr="00703A08" w14:paraId="11306C42" w14:textId="77777777" w:rsidTr="00FD0238">
        <w:tc>
          <w:tcPr>
            <w:tcW w:w="1440" w:type="dxa"/>
            <w:shd w:val="clear" w:color="auto" w:fill="auto"/>
            <w:hideMark/>
          </w:tcPr>
          <w:p w14:paraId="29966135" w14:textId="77777777" w:rsidR="0069176D" w:rsidRPr="00CB3927" w:rsidRDefault="0069176D" w:rsidP="00DE45E2">
            <w:pPr>
              <w:pStyle w:val="SimgelerYaziStili"/>
              <w:spacing w:line="276" w:lineRule="auto"/>
              <w:rPr>
                <w:highlight w:val="yellow"/>
              </w:rPr>
            </w:pPr>
            <w:r w:rsidRPr="00CB3927">
              <w:rPr>
                <w:highlight w:val="yellow"/>
              </w:rPr>
              <w:t>R50</w:t>
            </w:r>
          </w:p>
        </w:tc>
        <w:tc>
          <w:tcPr>
            <w:tcW w:w="6480" w:type="dxa"/>
            <w:shd w:val="clear" w:color="auto" w:fill="auto"/>
            <w:hideMark/>
          </w:tcPr>
          <w:p w14:paraId="091BF91C" w14:textId="77777777" w:rsidR="0069176D" w:rsidRPr="00CB3927" w:rsidRDefault="0069176D" w:rsidP="00DE45E2">
            <w:pPr>
              <w:pStyle w:val="SimgelerYaziStili"/>
              <w:spacing w:line="276" w:lineRule="auto"/>
              <w:rPr>
                <w:highlight w:val="yellow"/>
              </w:rPr>
            </w:pPr>
            <w:r w:rsidRPr="00CB3927">
              <w:rPr>
                <w:highlight w:val="yellow"/>
              </w:rPr>
              <w:t>: %50 oturmaya karşı gelen okuma değeri</w:t>
            </w:r>
          </w:p>
        </w:tc>
      </w:tr>
      <w:tr w:rsidR="0069176D" w:rsidRPr="00703A08" w14:paraId="78D0507D" w14:textId="77777777" w:rsidTr="00FD0238">
        <w:tc>
          <w:tcPr>
            <w:tcW w:w="1440" w:type="dxa"/>
            <w:shd w:val="clear" w:color="auto" w:fill="auto"/>
            <w:hideMark/>
          </w:tcPr>
          <w:p w14:paraId="09B5E597" w14:textId="77777777" w:rsidR="0069176D" w:rsidRPr="00CB3927" w:rsidRDefault="0069176D" w:rsidP="00DE45E2">
            <w:pPr>
              <w:pStyle w:val="SimgelerYaziStili"/>
              <w:spacing w:line="276" w:lineRule="auto"/>
              <w:rPr>
                <w:highlight w:val="yellow"/>
              </w:rPr>
            </w:pPr>
            <w:r w:rsidRPr="00CB3927">
              <w:rPr>
                <w:highlight w:val="yellow"/>
              </w:rPr>
              <w:t>R90</w:t>
            </w:r>
          </w:p>
        </w:tc>
        <w:tc>
          <w:tcPr>
            <w:tcW w:w="6480" w:type="dxa"/>
            <w:shd w:val="clear" w:color="auto" w:fill="auto"/>
            <w:hideMark/>
          </w:tcPr>
          <w:p w14:paraId="22357B85" w14:textId="77777777" w:rsidR="0069176D" w:rsidRPr="00CB3927" w:rsidRDefault="0069176D" w:rsidP="00DE45E2">
            <w:pPr>
              <w:pStyle w:val="SimgelerYaziStili"/>
              <w:spacing w:line="276" w:lineRule="auto"/>
              <w:rPr>
                <w:highlight w:val="yellow"/>
              </w:rPr>
            </w:pPr>
            <w:r w:rsidRPr="00CB3927">
              <w:rPr>
                <w:highlight w:val="yellow"/>
              </w:rPr>
              <w:t>: %90 oturmaya karşı gelen okuma değeri</w:t>
            </w:r>
          </w:p>
        </w:tc>
      </w:tr>
      <w:tr w:rsidR="0069176D" w:rsidRPr="00703A08" w14:paraId="7F7D26C0" w14:textId="77777777" w:rsidTr="00FD0238">
        <w:tc>
          <w:tcPr>
            <w:tcW w:w="1440" w:type="dxa"/>
            <w:shd w:val="clear" w:color="auto" w:fill="auto"/>
            <w:hideMark/>
          </w:tcPr>
          <w:p w14:paraId="6AACCDEF" w14:textId="77777777" w:rsidR="0069176D" w:rsidRPr="00CB3927" w:rsidRDefault="0069176D" w:rsidP="00DE45E2">
            <w:pPr>
              <w:pStyle w:val="SimgelerYaziStili"/>
              <w:spacing w:line="276" w:lineRule="auto"/>
              <w:rPr>
                <w:highlight w:val="yellow"/>
              </w:rPr>
            </w:pPr>
            <w:r w:rsidRPr="00CB3927">
              <w:rPr>
                <w:highlight w:val="yellow"/>
              </w:rPr>
              <w:t>R100</w:t>
            </w:r>
          </w:p>
        </w:tc>
        <w:tc>
          <w:tcPr>
            <w:tcW w:w="6480" w:type="dxa"/>
            <w:shd w:val="clear" w:color="auto" w:fill="auto"/>
            <w:hideMark/>
          </w:tcPr>
          <w:p w14:paraId="026533B4" w14:textId="77777777" w:rsidR="0069176D" w:rsidRPr="00CB3927" w:rsidRDefault="0069176D" w:rsidP="00DE45E2">
            <w:pPr>
              <w:pStyle w:val="SimgelerYaziStili"/>
              <w:spacing w:line="276" w:lineRule="auto"/>
              <w:rPr>
                <w:highlight w:val="yellow"/>
              </w:rPr>
            </w:pPr>
            <w:r w:rsidRPr="00CB3927">
              <w:rPr>
                <w:highlight w:val="yellow"/>
              </w:rPr>
              <w:t>: %100 oturmaya karşı gelen okuma değeri</w:t>
            </w:r>
          </w:p>
        </w:tc>
      </w:tr>
    </w:tbl>
    <w:p w14:paraId="7F4493F3" w14:textId="77777777" w:rsidR="0069176D" w:rsidRDefault="0069176D" w:rsidP="0069176D">
      <w:pPr>
        <w:jc w:val="both"/>
        <w:rPr>
          <w:rFonts w:ascii="Tahoma" w:hAnsi="Tahoma" w:cs="Tahoma"/>
          <w:sz w:val="24"/>
          <w:szCs w:val="24"/>
          <w:lang w:val="de-DE"/>
        </w:rPr>
        <w:sectPr w:rsidR="0069176D" w:rsidSect="006007D6">
          <w:pgSz w:w="11907" w:h="16840" w:code="9"/>
          <w:pgMar w:top="2835" w:right="1843" w:bottom="1418" w:left="1843" w:header="851" w:footer="2268" w:gutter="0"/>
          <w:cols w:space="708"/>
        </w:sectPr>
      </w:pPr>
    </w:p>
    <w:p w14:paraId="04ECE052" w14:textId="77777777" w:rsidR="0069176D" w:rsidRPr="00735CD7" w:rsidRDefault="0069176D" w:rsidP="007C3760">
      <w:pPr>
        <w:pStyle w:val="IlkSayfalarBasligiSau"/>
      </w:pPr>
      <w:r w:rsidRPr="00735CD7">
        <w:lastRenderedPageBreak/>
        <w:t>ŞEKİLLER LİSTESİ</w:t>
      </w:r>
    </w:p>
    <w:p w14:paraId="0E6653D4" w14:textId="77777777" w:rsidR="0069176D" w:rsidRPr="00735CD7" w:rsidRDefault="0069176D" w:rsidP="0069176D">
      <w:pPr>
        <w:jc w:val="both"/>
        <w:rPr>
          <w:b/>
          <w:sz w:val="28"/>
          <w:szCs w:val="28"/>
        </w:rPr>
      </w:pPr>
    </w:p>
    <w:p w14:paraId="06AA9BAD" w14:textId="77777777" w:rsidR="0069176D" w:rsidRPr="00735CD7" w:rsidRDefault="0069176D" w:rsidP="0069176D">
      <w:pPr>
        <w:spacing w:before="260" w:after="100" w:afterAutospacing="1"/>
        <w:jc w:val="both"/>
        <w:rPr>
          <w:b/>
          <w:sz w:val="24"/>
          <w:szCs w:val="24"/>
        </w:rPr>
      </w:pPr>
    </w:p>
    <w:p w14:paraId="5A22DD0A" w14:textId="77777777" w:rsidR="0069176D" w:rsidRPr="00CB3927" w:rsidRDefault="0069176D" w:rsidP="00DE45E2">
      <w:pPr>
        <w:pStyle w:val="ekillerTablosu"/>
        <w:tabs>
          <w:tab w:val="right" w:leader="dot" w:pos="8210"/>
        </w:tabs>
        <w:spacing w:line="276" w:lineRule="auto"/>
        <w:rPr>
          <w:rFonts w:ascii="Times New Roman" w:hAnsi="Times New Roman" w:cs="Times New Roman"/>
          <w:noProof/>
          <w:sz w:val="22"/>
          <w:szCs w:val="22"/>
          <w:highlight w:val="yellow"/>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CB3927">
          <w:rPr>
            <w:rStyle w:val="Kpr"/>
            <w:rFonts w:ascii="Times New Roman" w:hAnsi="Times New Roman" w:cs="Times New Roman"/>
            <w:noProof/>
            <w:highlight w:val="yellow"/>
          </w:rPr>
          <w:t>Şekil 1.1. Örnek şekil yazısı.</w:t>
        </w:r>
        <w:r w:rsidRPr="00CB3927">
          <w:rPr>
            <w:rFonts w:ascii="Times New Roman" w:hAnsi="Times New Roman" w:cs="Times New Roman"/>
            <w:noProof/>
            <w:webHidden/>
            <w:highlight w:val="yellow"/>
          </w:rPr>
          <w:tab/>
          <w:t>3</w:t>
        </w:r>
      </w:hyperlink>
    </w:p>
    <w:p w14:paraId="0686B462" w14:textId="77777777" w:rsidR="0069176D" w:rsidRPr="00CB3927" w:rsidRDefault="00000000" w:rsidP="00DE45E2">
      <w:pPr>
        <w:pStyle w:val="ekillerTablosu"/>
        <w:tabs>
          <w:tab w:val="right" w:leader="dot" w:pos="8210"/>
        </w:tabs>
        <w:spacing w:line="276" w:lineRule="auto"/>
        <w:rPr>
          <w:rFonts w:ascii="Times New Roman" w:hAnsi="Times New Roman" w:cs="Times New Roman"/>
          <w:noProof/>
          <w:sz w:val="22"/>
          <w:szCs w:val="22"/>
          <w:highlight w:val="yellow"/>
          <w:lang w:val="tr-TR"/>
        </w:rPr>
      </w:pPr>
      <w:hyperlink w:anchor="_Toc346103227" w:history="1">
        <w:r w:rsidR="0069176D" w:rsidRPr="00CB3927">
          <w:rPr>
            <w:rStyle w:val="Kpr"/>
            <w:rFonts w:ascii="Times New Roman" w:hAnsi="Times New Roman" w:cs="Times New Roman"/>
            <w:noProof/>
            <w:highlight w:val="yellow"/>
          </w:rPr>
          <w:t>Şekil 2.1. Şekil yazıları nokta ile bitirilmemelidir.</w:t>
        </w:r>
        <w:r w:rsidR="0069176D" w:rsidRPr="00CB3927">
          <w:rPr>
            <w:rFonts w:ascii="Times New Roman" w:hAnsi="Times New Roman" w:cs="Times New Roman"/>
            <w:noProof/>
            <w:webHidden/>
            <w:highlight w:val="yellow"/>
          </w:rPr>
          <w:tab/>
        </w:r>
        <w:r w:rsidR="0069176D" w:rsidRPr="00CB3927">
          <w:rPr>
            <w:rFonts w:ascii="Times New Roman" w:hAnsi="Times New Roman" w:cs="Times New Roman"/>
            <w:noProof/>
            <w:webHidden/>
            <w:highlight w:val="yellow"/>
          </w:rPr>
          <w:fldChar w:fldCharType="begin"/>
        </w:r>
        <w:r w:rsidR="0069176D" w:rsidRPr="00CB3927">
          <w:rPr>
            <w:rFonts w:ascii="Times New Roman" w:hAnsi="Times New Roman" w:cs="Times New Roman"/>
            <w:noProof/>
            <w:webHidden/>
            <w:highlight w:val="yellow"/>
          </w:rPr>
          <w:instrText xml:space="preserve"> PAGEREF _Toc346103227 \h </w:instrText>
        </w:r>
        <w:r w:rsidR="0069176D" w:rsidRPr="00CB3927">
          <w:rPr>
            <w:rFonts w:ascii="Times New Roman" w:hAnsi="Times New Roman" w:cs="Times New Roman"/>
            <w:noProof/>
            <w:webHidden/>
            <w:highlight w:val="yellow"/>
          </w:rPr>
        </w:r>
        <w:r w:rsidR="0069176D" w:rsidRPr="00CB3927">
          <w:rPr>
            <w:rFonts w:ascii="Times New Roman" w:hAnsi="Times New Roman" w:cs="Times New Roman"/>
            <w:noProof/>
            <w:webHidden/>
            <w:highlight w:val="yellow"/>
          </w:rPr>
          <w:fldChar w:fldCharType="separate"/>
        </w:r>
        <w:r w:rsidR="005F70B0" w:rsidRPr="00CB3927">
          <w:rPr>
            <w:rFonts w:ascii="Times New Roman" w:hAnsi="Times New Roman" w:cs="Times New Roman"/>
            <w:noProof/>
            <w:webHidden/>
            <w:highlight w:val="yellow"/>
          </w:rPr>
          <w:t>6</w:t>
        </w:r>
        <w:r w:rsidR="0069176D" w:rsidRPr="00CB3927">
          <w:rPr>
            <w:rFonts w:ascii="Times New Roman" w:hAnsi="Times New Roman" w:cs="Times New Roman"/>
            <w:noProof/>
            <w:webHidden/>
            <w:highlight w:val="yellow"/>
          </w:rPr>
          <w:fldChar w:fldCharType="end"/>
        </w:r>
      </w:hyperlink>
    </w:p>
    <w:p w14:paraId="78C2CEB8" w14:textId="77777777" w:rsidR="0069176D" w:rsidRPr="00735CD7" w:rsidRDefault="00000000"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CB3927">
          <w:rPr>
            <w:rStyle w:val="Kpr"/>
            <w:rFonts w:ascii="Times New Roman" w:hAnsi="Times New Roman" w:cs="Times New Roman"/>
            <w:noProof/>
            <w:highlight w:val="yellow"/>
          </w:rPr>
          <w:t>Şekil 3.1. Yatay şekil kullanım örneği. Yazının ikinci satıra geçmesi durumunda yazı  şekil numarasından sonra başlatılmalıdır.</w:t>
        </w:r>
        <w:r w:rsidR="0069176D" w:rsidRPr="00CB3927">
          <w:rPr>
            <w:rFonts w:ascii="Times New Roman" w:hAnsi="Times New Roman" w:cs="Times New Roman"/>
            <w:noProof/>
            <w:webHidden/>
            <w:highlight w:val="yellow"/>
          </w:rPr>
          <w:tab/>
          <w:t>7</w:t>
        </w:r>
      </w:hyperlink>
    </w:p>
    <w:p w14:paraId="64814EBF" w14:textId="77777777" w:rsidR="0069176D" w:rsidRPr="00735CD7" w:rsidRDefault="0069176D" w:rsidP="0069176D">
      <w:pPr>
        <w:spacing w:line="360" w:lineRule="auto"/>
        <w:jc w:val="both"/>
      </w:pPr>
      <w:r w:rsidRPr="00735CD7">
        <w:rPr>
          <w:sz w:val="24"/>
          <w:szCs w:val="24"/>
        </w:rPr>
        <w:fldChar w:fldCharType="end"/>
      </w:r>
    </w:p>
    <w:p w14:paraId="4FB6D06D" w14:textId="77777777"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14:paraId="3366B3AD" w14:textId="77777777" w:rsidR="0069176D" w:rsidRPr="008C3203" w:rsidRDefault="0069176D" w:rsidP="0069176D">
      <w:pPr>
        <w:jc w:val="both"/>
        <w:rPr>
          <w:b/>
          <w:sz w:val="28"/>
          <w:szCs w:val="28"/>
        </w:rPr>
      </w:pPr>
    </w:p>
    <w:p w14:paraId="0607B1AB" w14:textId="77777777" w:rsidR="0069176D" w:rsidRPr="008C3203" w:rsidRDefault="0069176D" w:rsidP="00DE45E2">
      <w:pPr>
        <w:spacing w:before="260" w:after="100" w:afterAutospacing="1" w:line="276" w:lineRule="auto"/>
        <w:jc w:val="both"/>
        <w:rPr>
          <w:b/>
          <w:sz w:val="24"/>
          <w:szCs w:val="24"/>
        </w:rPr>
      </w:pPr>
    </w:p>
    <w:p w14:paraId="70379AF9" w14:textId="77777777" w:rsidR="0069176D" w:rsidRPr="00CB3927" w:rsidRDefault="0069176D" w:rsidP="00DE45E2">
      <w:pPr>
        <w:pStyle w:val="ekillerTablosu"/>
        <w:tabs>
          <w:tab w:val="right" w:leader="dot" w:pos="8210"/>
        </w:tabs>
        <w:spacing w:line="276" w:lineRule="auto"/>
        <w:rPr>
          <w:rFonts w:ascii="Times New Roman" w:hAnsi="Times New Roman" w:cs="Times New Roman"/>
          <w:noProof/>
          <w:sz w:val="22"/>
          <w:szCs w:val="22"/>
          <w:highlight w:val="yellow"/>
          <w:lang w:val="tr-TR"/>
        </w:rPr>
      </w:pPr>
      <w:r w:rsidRPr="00CB3927">
        <w:rPr>
          <w:rFonts w:ascii="Times New Roman" w:hAnsi="Times New Roman" w:cs="Times New Roman"/>
          <w:highlight w:val="yellow"/>
        </w:rPr>
        <w:fldChar w:fldCharType="begin"/>
      </w:r>
      <w:r w:rsidRPr="00CB3927">
        <w:rPr>
          <w:rFonts w:ascii="Times New Roman" w:hAnsi="Times New Roman" w:cs="Times New Roman"/>
          <w:highlight w:val="yellow"/>
        </w:rPr>
        <w:instrText xml:space="preserve"> TOC \h \z \c "Şekil" </w:instrText>
      </w:r>
      <w:r w:rsidRPr="00CB3927">
        <w:rPr>
          <w:rFonts w:ascii="Times New Roman" w:hAnsi="Times New Roman" w:cs="Times New Roman"/>
          <w:highlight w:val="yellow"/>
        </w:rPr>
        <w:fldChar w:fldCharType="separate"/>
      </w:r>
      <w:hyperlink w:anchor="_Toc346103226" w:history="1">
        <w:r w:rsidRPr="00CB3927">
          <w:rPr>
            <w:rStyle w:val="Kpr"/>
            <w:rFonts w:ascii="Times New Roman" w:hAnsi="Times New Roman" w:cs="Times New Roman"/>
            <w:noProof/>
            <w:highlight w:val="yellow"/>
          </w:rPr>
          <w:t>Tablo 1.1. Tablo yazısı.</w:t>
        </w:r>
        <w:r w:rsidRPr="00CB3927">
          <w:rPr>
            <w:rFonts w:ascii="Times New Roman" w:hAnsi="Times New Roman" w:cs="Times New Roman"/>
            <w:noProof/>
            <w:webHidden/>
            <w:highlight w:val="yellow"/>
          </w:rPr>
          <w:tab/>
          <w:t>2</w:t>
        </w:r>
      </w:hyperlink>
    </w:p>
    <w:p w14:paraId="204148F5" w14:textId="77777777" w:rsidR="0069176D" w:rsidRPr="00CB3927" w:rsidRDefault="00000000" w:rsidP="00DE45E2">
      <w:pPr>
        <w:pStyle w:val="ekillerTablosu"/>
        <w:tabs>
          <w:tab w:val="right" w:leader="dot" w:pos="8210"/>
        </w:tabs>
        <w:spacing w:line="276" w:lineRule="auto"/>
        <w:rPr>
          <w:rFonts w:ascii="Times New Roman" w:hAnsi="Times New Roman" w:cs="Times New Roman"/>
          <w:noProof/>
          <w:sz w:val="22"/>
          <w:szCs w:val="22"/>
          <w:highlight w:val="yellow"/>
          <w:lang w:val="tr-TR"/>
        </w:rPr>
      </w:pPr>
      <w:hyperlink w:anchor="_Toc346103227" w:history="1">
        <w:r w:rsidR="0069176D" w:rsidRPr="00CB3927">
          <w:rPr>
            <w:rStyle w:val="Kpr"/>
            <w:rFonts w:ascii="Times New Roman" w:hAnsi="Times New Roman" w:cs="Times New Roman"/>
            <w:noProof/>
            <w:highlight w:val="yellow"/>
          </w:rPr>
          <w:t>Tablo 2.1. Tablo yazıları nokta ile bitirilmemelidir.</w:t>
        </w:r>
        <w:r w:rsidR="0069176D" w:rsidRPr="00CB3927">
          <w:rPr>
            <w:rFonts w:ascii="Times New Roman" w:hAnsi="Times New Roman" w:cs="Times New Roman"/>
            <w:noProof/>
            <w:webHidden/>
            <w:highlight w:val="yellow"/>
          </w:rPr>
          <w:tab/>
        </w:r>
        <w:r w:rsidR="0069176D" w:rsidRPr="00CB3927">
          <w:rPr>
            <w:rFonts w:ascii="Times New Roman" w:hAnsi="Times New Roman" w:cs="Times New Roman"/>
            <w:noProof/>
            <w:webHidden/>
            <w:highlight w:val="yellow"/>
          </w:rPr>
          <w:fldChar w:fldCharType="begin"/>
        </w:r>
        <w:r w:rsidR="0069176D" w:rsidRPr="00CB3927">
          <w:rPr>
            <w:rFonts w:ascii="Times New Roman" w:hAnsi="Times New Roman" w:cs="Times New Roman"/>
            <w:noProof/>
            <w:webHidden/>
            <w:highlight w:val="yellow"/>
          </w:rPr>
          <w:instrText xml:space="preserve"> PAGEREF _Toc346103227 \h </w:instrText>
        </w:r>
        <w:r w:rsidR="0069176D" w:rsidRPr="00CB3927">
          <w:rPr>
            <w:rFonts w:ascii="Times New Roman" w:hAnsi="Times New Roman" w:cs="Times New Roman"/>
            <w:noProof/>
            <w:webHidden/>
            <w:highlight w:val="yellow"/>
          </w:rPr>
        </w:r>
        <w:r w:rsidR="0069176D" w:rsidRPr="00CB3927">
          <w:rPr>
            <w:rFonts w:ascii="Times New Roman" w:hAnsi="Times New Roman" w:cs="Times New Roman"/>
            <w:noProof/>
            <w:webHidden/>
            <w:highlight w:val="yellow"/>
          </w:rPr>
          <w:fldChar w:fldCharType="separate"/>
        </w:r>
        <w:r w:rsidR="005F70B0" w:rsidRPr="00CB3927">
          <w:rPr>
            <w:rFonts w:ascii="Times New Roman" w:hAnsi="Times New Roman" w:cs="Times New Roman"/>
            <w:noProof/>
            <w:webHidden/>
            <w:highlight w:val="yellow"/>
          </w:rPr>
          <w:t>6</w:t>
        </w:r>
        <w:r w:rsidR="0069176D" w:rsidRPr="00CB3927">
          <w:rPr>
            <w:rFonts w:ascii="Times New Roman" w:hAnsi="Times New Roman" w:cs="Times New Roman"/>
            <w:noProof/>
            <w:webHidden/>
            <w:highlight w:val="yellow"/>
          </w:rPr>
          <w:fldChar w:fldCharType="end"/>
        </w:r>
      </w:hyperlink>
    </w:p>
    <w:p w14:paraId="03989448" w14:textId="77777777" w:rsidR="0069176D" w:rsidRPr="00D7450B" w:rsidRDefault="0069176D" w:rsidP="00DE45E2">
      <w:pPr>
        <w:spacing w:line="276" w:lineRule="auto"/>
        <w:jc w:val="both"/>
      </w:pPr>
      <w:r w:rsidRPr="00CB3927">
        <w:rPr>
          <w:sz w:val="24"/>
          <w:szCs w:val="24"/>
          <w:highlight w:val="yellow"/>
        </w:rPr>
        <w:fldChar w:fldCharType="end"/>
      </w:r>
    </w:p>
    <w:p w14:paraId="0F7D4741" w14:textId="77777777" w:rsidR="0069176D" w:rsidRDefault="0069176D" w:rsidP="0069176D">
      <w:pPr>
        <w:spacing w:before="120"/>
        <w:rPr>
          <w:lang w:val="de-DE"/>
        </w:rPr>
        <w:sectPr w:rsidR="0069176D" w:rsidSect="006007D6">
          <w:pgSz w:w="11907" w:h="16840" w:code="9"/>
          <w:pgMar w:top="2835" w:right="1843" w:bottom="1418" w:left="1843" w:header="851" w:footer="2268" w:gutter="0"/>
          <w:cols w:space="708"/>
        </w:sectPr>
      </w:pPr>
    </w:p>
    <w:p w14:paraId="54234BD3" w14:textId="77777777" w:rsidR="0069176D" w:rsidRPr="00D7450B" w:rsidRDefault="0069176D" w:rsidP="007C3760">
      <w:pPr>
        <w:pStyle w:val="OzetBaslikSau"/>
      </w:pPr>
      <w:r w:rsidRPr="00D7450B">
        <w:lastRenderedPageBreak/>
        <w:t>ÖZET</w:t>
      </w:r>
    </w:p>
    <w:p w14:paraId="6920B4DE" w14:textId="77777777" w:rsidR="0069176D" w:rsidRPr="008C3203" w:rsidRDefault="0069176D" w:rsidP="00DE45E2">
      <w:pPr>
        <w:spacing w:line="276" w:lineRule="auto"/>
        <w:jc w:val="both"/>
        <w:rPr>
          <w:b/>
          <w:sz w:val="28"/>
          <w:szCs w:val="28"/>
        </w:rPr>
      </w:pPr>
    </w:p>
    <w:p w14:paraId="26C792F9" w14:textId="77777777" w:rsidR="0069176D" w:rsidRPr="008C3203" w:rsidRDefault="0069176D" w:rsidP="00DE45E2">
      <w:pPr>
        <w:spacing w:line="276" w:lineRule="auto"/>
        <w:jc w:val="both"/>
        <w:rPr>
          <w:sz w:val="24"/>
          <w:szCs w:val="24"/>
        </w:rPr>
      </w:pPr>
    </w:p>
    <w:p w14:paraId="515E2AA1" w14:textId="77777777" w:rsidR="00735CD7" w:rsidRPr="00CB3927" w:rsidRDefault="00735CD7" w:rsidP="009543C7">
      <w:pPr>
        <w:pStyle w:val="AnaParagrafYaziStiliSau"/>
        <w:rPr>
          <w:highlight w:val="yellow"/>
        </w:rPr>
      </w:pPr>
      <w:r w:rsidRPr="00CB3927">
        <w:rPr>
          <w:highlight w:val="yellow"/>
        </w:rPr>
        <w:t xml:space="preserve">7+1 İşyeri Uygulamasına 24 Eylül tarihinde 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İşyeri Eğitimi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14:paraId="249649F7" w14:textId="77777777" w:rsidR="00735CD7" w:rsidRPr="00CB3927" w:rsidRDefault="00735CD7" w:rsidP="00DE45E2">
      <w:pPr>
        <w:autoSpaceDE w:val="0"/>
        <w:autoSpaceDN w:val="0"/>
        <w:adjustRightInd w:val="0"/>
        <w:spacing w:line="276" w:lineRule="auto"/>
        <w:jc w:val="both"/>
        <w:rPr>
          <w:rFonts w:eastAsia="TimesNewRoman-Identity-H"/>
          <w:sz w:val="24"/>
          <w:szCs w:val="24"/>
          <w:highlight w:val="yellow"/>
        </w:rPr>
      </w:pPr>
    </w:p>
    <w:p w14:paraId="34A05CA7" w14:textId="77777777" w:rsidR="00735CD7" w:rsidRPr="00CB3927" w:rsidRDefault="00735CD7" w:rsidP="009543C7">
      <w:pPr>
        <w:pStyle w:val="AnaParagrafYaziStiliSau"/>
        <w:rPr>
          <w:highlight w:val="yellow"/>
        </w:rPr>
      </w:pPr>
      <w:r w:rsidRPr="00CB3927">
        <w:rPr>
          <w:highlight w:val="yellow"/>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14:paraId="070F36EE" w14:textId="77777777" w:rsidR="00735CD7" w:rsidRPr="00CB3927" w:rsidRDefault="00735CD7" w:rsidP="00DE45E2">
      <w:pPr>
        <w:autoSpaceDE w:val="0"/>
        <w:autoSpaceDN w:val="0"/>
        <w:adjustRightInd w:val="0"/>
        <w:spacing w:line="276" w:lineRule="auto"/>
        <w:jc w:val="both"/>
        <w:rPr>
          <w:rFonts w:eastAsia="TimesNewRoman-Identity-H"/>
          <w:sz w:val="24"/>
          <w:szCs w:val="24"/>
          <w:highlight w:val="yellow"/>
        </w:rPr>
      </w:pPr>
    </w:p>
    <w:p w14:paraId="6DBB0E24" w14:textId="77777777" w:rsidR="0069176D" w:rsidRDefault="00735CD7" w:rsidP="009543C7">
      <w:pPr>
        <w:pStyle w:val="AnaParagrafYaziStiliSau"/>
      </w:pPr>
      <w:r w:rsidRPr="00CB3927">
        <w:rPr>
          <w:highlight w:val="yellow"/>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3C1A786F" w14:textId="77777777" w:rsidR="0069176D" w:rsidRDefault="0069176D" w:rsidP="0069176D">
      <w:pPr>
        <w:spacing w:before="120"/>
        <w:rPr>
          <w:lang w:val="de-DE"/>
        </w:rPr>
        <w:sectPr w:rsidR="0069176D" w:rsidSect="006007D6">
          <w:pgSz w:w="11907" w:h="16840" w:code="9"/>
          <w:pgMar w:top="2835" w:right="1843" w:bottom="1418" w:left="1843" w:header="851" w:footer="2268" w:gutter="0"/>
          <w:cols w:space="708"/>
        </w:sectPr>
      </w:pPr>
    </w:p>
    <w:p w14:paraId="5E8B0FD1" w14:textId="77777777" w:rsidR="0069176D" w:rsidRPr="002F4B1D" w:rsidRDefault="0069176D" w:rsidP="00DE45E2">
      <w:pPr>
        <w:pStyle w:val="Balk1"/>
        <w:keepNext w:val="0"/>
        <w:numPr>
          <w:ilvl w:val="0"/>
          <w:numId w:val="1"/>
        </w:numPr>
        <w:spacing w:line="276" w:lineRule="auto"/>
        <w:ind w:left="1418" w:hanging="1418"/>
        <w:rPr>
          <w:sz w:val="28"/>
          <w:szCs w:val="28"/>
        </w:rPr>
      </w:pPr>
      <w:bookmarkStart w:id="1" w:name="_Toc346019778"/>
      <w:r w:rsidRPr="002F4B1D">
        <w:rPr>
          <w:sz w:val="28"/>
          <w:szCs w:val="28"/>
        </w:rPr>
        <w:lastRenderedPageBreak/>
        <w:t>GİRİŞ</w:t>
      </w:r>
      <w:bookmarkEnd w:id="1"/>
    </w:p>
    <w:p w14:paraId="17EAA86F" w14:textId="77777777" w:rsidR="0069176D" w:rsidRPr="009F4B57" w:rsidRDefault="0069176D" w:rsidP="00DE45E2">
      <w:pPr>
        <w:pStyle w:val="BaslikBosluklari"/>
        <w:spacing w:line="276" w:lineRule="auto"/>
      </w:pPr>
    </w:p>
    <w:p w14:paraId="204C6632" w14:textId="77777777" w:rsidR="0069176D" w:rsidRPr="009F4B57" w:rsidRDefault="0069176D" w:rsidP="00DE45E2">
      <w:pPr>
        <w:pStyle w:val="BaslikBosluklari"/>
        <w:spacing w:line="276" w:lineRule="auto"/>
      </w:pPr>
    </w:p>
    <w:p w14:paraId="2DF944A9" w14:textId="77777777" w:rsidR="009D6C76" w:rsidRPr="009D6C76"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4ECBDF96" w14:textId="77777777" w:rsidR="0069176D" w:rsidRDefault="0069176D" w:rsidP="00DE45E2">
      <w:pPr>
        <w:pStyle w:val="AnaParagrafYaziStiliSau"/>
      </w:pPr>
    </w:p>
    <w:p w14:paraId="7E4D4F4F" w14:textId="77777777" w:rsidR="00D2478F" w:rsidRPr="009D6C76" w:rsidRDefault="00D2478F" w:rsidP="00DE45E2">
      <w:pPr>
        <w:pStyle w:val="AnaParagrafYaziStiliSau"/>
      </w:pPr>
    </w:p>
    <w:p w14:paraId="76E89763" w14:textId="77777777" w:rsidR="0069176D" w:rsidRDefault="0069176D" w:rsidP="000F2E0B">
      <w:pPr>
        <w:pStyle w:val="AltBaslkSau"/>
      </w:pPr>
      <w:bookmarkStart w:id="2" w:name="_Toc346019779"/>
      <w:r>
        <w:t xml:space="preserve">Alt </w:t>
      </w:r>
      <w:r w:rsidRPr="000F2E0B">
        <w:t>Başlık</w:t>
      </w:r>
      <w:r>
        <w:t xml:space="preserve"> Örneği</w:t>
      </w:r>
      <w:bookmarkEnd w:id="2"/>
      <w:r>
        <w:t xml:space="preserve"> </w:t>
      </w:r>
    </w:p>
    <w:p w14:paraId="54049D63" w14:textId="77777777" w:rsidR="0069176D" w:rsidRDefault="0069176D" w:rsidP="00DE45E2">
      <w:pPr>
        <w:pStyle w:val="AnaParagrafYaziStiliSau"/>
      </w:pPr>
    </w:p>
    <w:p w14:paraId="5016B282" w14:textId="77777777" w:rsidR="0069176D"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11CB1360" w14:textId="77777777" w:rsidR="0069176D" w:rsidRDefault="0069176D" w:rsidP="00DE45E2">
      <w:pPr>
        <w:pStyle w:val="AnaParagrafYaziStiliSau"/>
      </w:pPr>
    </w:p>
    <w:p w14:paraId="36B2FDCD"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0BBF7698" w14:textId="77777777" w:rsidR="0069176D" w:rsidRDefault="0069176D" w:rsidP="00DE45E2">
      <w:pPr>
        <w:pStyle w:val="AnaParagrafYaziStiliSau"/>
      </w:pPr>
    </w:p>
    <w:p w14:paraId="4B3565E2" w14:textId="77777777" w:rsidR="006769C1"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A925F93" w14:textId="77777777"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6B598A72" wp14:editId="6521367E">
            <wp:simplePos x="0" y="0"/>
            <wp:positionH relativeFrom="margin">
              <wp:posOffset>2099945</wp:posOffset>
            </wp:positionH>
            <wp:positionV relativeFrom="paragraph">
              <wp:posOffset>325755</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696764" w14:textId="77777777" w:rsidR="00DE45E2" w:rsidRDefault="00DE45E2" w:rsidP="00DE45E2">
      <w:pPr>
        <w:pStyle w:val="AnaParagrafYaziStiliSau"/>
        <w:jc w:val="center"/>
      </w:pPr>
    </w:p>
    <w:p w14:paraId="32B02AC4" w14:textId="77777777" w:rsidR="00DE45E2" w:rsidRDefault="00DE45E2" w:rsidP="00DE45E2">
      <w:pPr>
        <w:pStyle w:val="ResimYazs"/>
        <w:spacing w:line="276" w:lineRule="auto"/>
        <w:jc w:val="center"/>
      </w:pPr>
      <w:r>
        <w:t xml:space="preserve">Şekil </w:t>
      </w:r>
      <w:fldSimple w:instr=" STYLEREF 1 \s ">
        <w:r>
          <w:rPr>
            <w:noProof/>
          </w:rPr>
          <w:t>1</w:t>
        </w:r>
      </w:fldSimple>
      <w:r>
        <w:t xml:space="preserve">.1. </w:t>
      </w:r>
      <w:r w:rsidR="00CB3927">
        <w:t>Eskişehir Osmangazi</w:t>
      </w:r>
      <w:r w:rsidR="00C10D1E">
        <w:t xml:space="preserve"> </w:t>
      </w:r>
      <w:r>
        <w:t>Üniversitesi logo.</w:t>
      </w:r>
    </w:p>
    <w:p w14:paraId="2B6566F7" w14:textId="77777777" w:rsidR="00DE45E2" w:rsidRDefault="00DE45E2" w:rsidP="00DE45E2">
      <w:pPr>
        <w:pStyle w:val="AnaParagrafYaziStiliSau"/>
      </w:pPr>
    </w:p>
    <w:p w14:paraId="36FF2321" w14:textId="77777777" w:rsidR="006769C1" w:rsidRDefault="006769C1" w:rsidP="00DE45E2">
      <w:pPr>
        <w:pStyle w:val="AnaParagrafYaziStiliSau"/>
        <w:sectPr w:rsidR="006769C1" w:rsidSect="006007D6">
          <w:headerReference w:type="default" r:id="rId11"/>
          <w:footerReference w:type="default" r:id="rId12"/>
          <w:pgSz w:w="11906" w:h="16838"/>
          <w:pgMar w:top="2835" w:right="1843" w:bottom="1418" w:left="1843" w:header="709" w:footer="709" w:gutter="0"/>
          <w:pgNumType w:start="1"/>
          <w:cols w:space="708"/>
          <w:titlePg/>
          <w:docGrid w:linePitch="360"/>
        </w:sectPr>
      </w:pPr>
    </w:p>
    <w:p w14:paraId="74F37A48" w14:textId="77777777" w:rsidR="0069176D" w:rsidRPr="0009168E" w:rsidRDefault="0069176D" w:rsidP="00DE45E2">
      <w:pPr>
        <w:pStyle w:val="AltBaslkSau"/>
      </w:pPr>
      <w:bookmarkStart w:id="3" w:name="_Toc346019780"/>
      <w:r>
        <w:lastRenderedPageBreak/>
        <w:t>Alt Başlıkta Kelimelerin İlk Harfleri Büyük Karakter ile Yazılmalıdır</w:t>
      </w:r>
      <w:bookmarkEnd w:id="3"/>
    </w:p>
    <w:p w14:paraId="3BA71F6E" w14:textId="77777777" w:rsidR="0069176D" w:rsidRDefault="0069176D" w:rsidP="00DE45E2">
      <w:pPr>
        <w:pStyle w:val="AnaParagrafYaziStiliSau"/>
      </w:pPr>
    </w:p>
    <w:p w14:paraId="156DA1CB"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29E4B2A1" w14:textId="77777777" w:rsidR="0069176D" w:rsidRDefault="0069176D" w:rsidP="00DE45E2">
      <w:pPr>
        <w:pStyle w:val="AnaParagrafYaziStiliSau"/>
      </w:pPr>
    </w:p>
    <w:p w14:paraId="45A581B6" w14:textId="77777777" w:rsidR="00D2478F" w:rsidRPr="0009168E" w:rsidRDefault="00D2478F" w:rsidP="00DE45E2">
      <w:pPr>
        <w:pStyle w:val="AnaParagrafYaziStiliSau"/>
      </w:pPr>
    </w:p>
    <w:p w14:paraId="796DF7EF" w14:textId="77777777" w:rsidR="0069176D" w:rsidRDefault="0069176D" w:rsidP="00DE45E2">
      <w:pPr>
        <w:pStyle w:val="IkincilAltBaslikSau"/>
        <w:numPr>
          <w:ilvl w:val="2"/>
          <w:numId w:val="1"/>
        </w:numPr>
        <w:spacing w:line="276" w:lineRule="auto"/>
      </w:pPr>
      <w:bookmarkStart w:id="4" w:name="_Toc346019781"/>
      <w:r>
        <w:t xml:space="preserve"> İkincil alt başlık örneği</w:t>
      </w:r>
      <w:bookmarkEnd w:id="4"/>
    </w:p>
    <w:p w14:paraId="0ACD7D58" w14:textId="77777777" w:rsidR="0069176D" w:rsidRDefault="0069176D" w:rsidP="00DE45E2">
      <w:pPr>
        <w:pStyle w:val="AnaParagrafYaziStiliSau"/>
      </w:pPr>
    </w:p>
    <w:p w14:paraId="084E53A4"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3FEB76AC" w14:textId="77777777" w:rsidR="006769C1" w:rsidRDefault="006769C1" w:rsidP="00DE45E2">
      <w:pPr>
        <w:pStyle w:val="AnaParagrafYaziStiliSau"/>
      </w:pPr>
    </w:p>
    <w:p w14:paraId="473471E3" w14:textId="77777777" w:rsidR="006769C1" w:rsidRDefault="006769C1" w:rsidP="00DE45E2">
      <w:pPr>
        <w:pStyle w:val="AnaParagrafYaziStiliSau"/>
      </w:pPr>
    </w:p>
    <w:p w14:paraId="4201DD4B" w14:textId="77777777" w:rsidR="0069176D" w:rsidRDefault="0069176D" w:rsidP="00DE45E2">
      <w:pPr>
        <w:pStyle w:val="IkincilAltBaslikSau"/>
        <w:numPr>
          <w:ilvl w:val="2"/>
          <w:numId w:val="1"/>
        </w:numPr>
        <w:spacing w:line="276" w:lineRule="auto"/>
      </w:pPr>
      <w:bookmarkStart w:id="5" w:name="_Toc346019782"/>
      <w:r>
        <w:t xml:space="preserve"> İkincil alt başlıklarda sadece ilk harf büyük karakterle yazılmaldır</w:t>
      </w:r>
      <w:bookmarkEnd w:id="5"/>
    </w:p>
    <w:p w14:paraId="5C935931" w14:textId="77777777" w:rsidR="0069176D" w:rsidRDefault="0069176D" w:rsidP="00DE45E2">
      <w:pPr>
        <w:pStyle w:val="AnaParagrafYaziStiliSau"/>
      </w:pPr>
    </w:p>
    <w:p w14:paraId="1BD18991"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0972E35" w14:textId="77777777" w:rsidR="0069176D" w:rsidRDefault="0069176D" w:rsidP="00DE45E2">
      <w:pPr>
        <w:pStyle w:val="AnaParagrafYaziStiliSau"/>
      </w:pPr>
    </w:p>
    <w:p w14:paraId="52D47960" w14:textId="77777777" w:rsidR="00D2478F" w:rsidRPr="0009168E" w:rsidRDefault="00D2478F" w:rsidP="00DE45E2">
      <w:pPr>
        <w:pStyle w:val="AnaParagrafYaziStiliSau"/>
      </w:pPr>
    </w:p>
    <w:p w14:paraId="3C4134B6" w14:textId="77777777" w:rsidR="0069176D" w:rsidRDefault="0069176D" w:rsidP="00DE45E2">
      <w:pPr>
        <w:pStyle w:val="UcunculAltBaslikSau"/>
        <w:numPr>
          <w:ilvl w:val="3"/>
          <w:numId w:val="1"/>
        </w:numPr>
        <w:spacing w:line="276" w:lineRule="auto"/>
        <w:ind w:left="851" w:hanging="851"/>
      </w:pPr>
      <w:bookmarkStart w:id="6" w:name="_Toc346019783"/>
      <w:r>
        <w:t>Üçüncül alt başlık örneği</w:t>
      </w:r>
      <w:bookmarkEnd w:id="6"/>
      <w:r>
        <w:t xml:space="preserve"> </w:t>
      </w:r>
    </w:p>
    <w:p w14:paraId="2C9005FB" w14:textId="77777777" w:rsidR="0069176D" w:rsidRDefault="0069176D" w:rsidP="00DE45E2">
      <w:pPr>
        <w:pStyle w:val="AnaParagrafYaziStiliSau"/>
      </w:pPr>
    </w:p>
    <w:p w14:paraId="2C423C2F"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040BB44A" w14:textId="77777777" w:rsidR="0069176D" w:rsidRDefault="0069176D" w:rsidP="00DE45E2">
      <w:pPr>
        <w:pStyle w:val="AnaParagrafYaziStiliSau"/>
      </w:pPr>
    </w:p>
    <w:p w14:paraId="50102CDC" w14:textId="77777777" w:rsidR="0069176D" w:rsidRDefault="009D6C76" w:rsidP="00DE45E2">
      <w:pPr>
        <w:pStyle w:val="AnaParagrafYaziStiliSau"/>
      </w:pPr>
      <w:r w:rsidRPr="009D6C76">
        <w:lastRenderedPageBreak/>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1795D3AF" w14:textId="77777777" w:rsidR="0069176D" w:rsidRDefault="0069176D" w:rsidP="00DE45E2">
      <w:pPr>
        <w:pStyle w:val="AnaParagrafYaziStiliSau"/>
      </w:pPr>
    </w:p>
    <w:p w14:paraId="69E6994B" w14:textId="77777777" w:rsidR="00D2478F" w:rsidRDefault="00D2478F" w:rsidP="00DE45E2">
      <w:pPr>
        <w:pStyle w:val="AnaParagrafYaziStiliSau"/>
      </w:pPr>
    </w:p>
    <w:p w14:paraId="4E93BF57" w14:textId="77777777" w:rsidR="0069176D" w:rsidRDefault="0069176D" w:rsidP="00DE45E2">
      <w:pPr>
        <w:pStyle w:val="UcunculAltBaslikSau"/>
        <w:numPr>
          <w:ilvl w:val="3"/>
          <w:numId w:val="1"/>
        </w:numPr>
        <w:spacing w:line="276" w:lineRule="auto"/>
        <w:ind w:left="851" w:hanging="851"/>
      </w:pPr>
      <w:bookmarkStart w:id="7" w:name="_Toc346019784"/>
      <w:r>
        <w:t>Başlıkların ilk harfleri dışında bütün harfler küçük karakterle yazılmalıdır. İki satırlık başlık örneği</w:t>
      </w:r>
      <w:bookmarkEnd w:id="7"/>
    </w:p>
    <w:p w14:paraId="1520586E" w14:textId="77777777" w:rsidR="0069176D" w:rsidRDefault="0069176D" w:rsidP="00DE45E2">
      <w:pPr>
        <w:pStyle w:val="AnaParagrafYaziStiliSau"/>
      </w:pPr>
    </w:p>
    <w:p w14:paraId="14ED360D"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6B3F4C23" w14:textId="77777777" w:rsidR="009D6C76" w:rsidRDefault="009D6C76" w:rsidP="00DE45E2">
      <w:pPr>
        <w:pStyle w:val="AnaParagrafYaziStiliSau"/>
      </w:pPr>
    </w:p>
    <w:p w14:paraId="7658DC7D" w14:textId="77777777" w:rsidR="00D2478F" w:rsidRDefault="00D2478F" w:rsidP="00DE45E2">
      <w:pPr>
        <w:pStyle w:val="AnaParagrafYaziStiliSau"/>
      </w:pPr>
    </w:p>
    <w:p w14:paraId="4A0F9854" w14:textId="77777777" w:rsidR="0069176D" w:rsidRDefault="0069176D" w:rsidP="00DE45E2">
      <w:pPr>
        <w:pStyle w:val="IkincilAltBaslikSau"/>
        <w:numPr>
          <w:ilvl w:val="2"/>
          <w:numId w:val="1"/>
        </w:numPr>
        <w:spacing w:line="276" w:lineRule="auto"/>
      </w:pPr>
      <w:r>
        <w:t xml:space="preserve"> Başlık sonlarına nokta konulmaz</w:t>
      </w:r>
    </w:p>
    <w:p w14:paraId="53539E2A" w14:textId="77777777" w:rsidR="0069176D" w:rsidRPr="004002A7" w:rsidRDefault="0069176D" w:rsidP="00DE45E2">
      <w:pPr>
        <w:pStyle w:val="AnaParagrafYaziStiliSau"/>
      </w:pPr>
    </w:p>
    <w:p w14:paraId="49E78E52" w14:textId="77777777"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34BAA31" w14:textId="77777777" w:rsidR="0069176D" w:rsidRDefault="0069176D" w:rsidP="009D6C76">
      <w:pPr>
        <w:pStyle w:val="AnaParagrafYaziStiliSau"/>
      </w:pPr>
    </w:p>
    <w:p w14:paraId="18CD01CE" w14:textId="77777777" w:rsidR="0069176D" w:rsidRDefault="0069176D" w:rsidP="0069176D">
      <w:pPr>
        <w:pStyle w:val="SekillerTablosuYaziStili"/>
      </w:pPr>
      <w:r>
        <w:t>Tablo 1.</w:t>
      </w:r>
      <w:fldSimple w:instr=" STYLEREF 1 \s ">
        <w:r w:rsidR="005F70B0">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06FD5927" w14:textId="77777777" w:rsidTr="00FD0238">
        <w:trPr>
          <w:trHeight w:val="420"/>
        </w:trPr>
        <w:tc>
          <w:tcPr>
            <w:tcW w:w="1771" w:type="dxa"/>
            <w:vMerge w:val="restart"/>
          </w:tcPr>
          <w:p w14:paraId="0BCAF3D0" w14:textId="77777777" w:rsidR="0069176D" w:rsidRPr="000E6812" w:rsidRDefault="0069176D" w:rsidP="00FD0238">
            <w:pPr>
              <w:jc w:val="center"/>
            </w:pPr>
            <w:r w:rsidRPr="000E6812">
              <w:t>Isıtma Hızı (β)</w:t>
            </w:r>
          </w:p>
          <w:p w14:paraId="03F819FB" w14:textId="77777777" w:rsidR="0069176D" w:rsidRPr="000E6812" w:rsidRDefault="0069176D" w:rsidP="00FD0238">
            <w:pPr>
              <w:jc w:val="center"/>
            </w:pPr>
            <w:r w:rsidRPr="000E6812">
              <w:t>°C/dak</w:t>
            </w:r>
          </w:p>
        </w:tc>
        <w:tc>
          <w:tcPr>
            <w:tcW w:w="2878" w:type="dxa"/>
          </w:tcPr>
          <w:p w14:paraId="60095420" w14:textId="77777777" w:rsidR="0069176D" w:rsidRPr="000E6812" w:rsidRDefault="0069176D" w:rsidP="00FD0238">
            <w:pPr>
              <w:jc w:val="center"/>
            </w:pPr>
            <w:r w:rsidRPr="000E6812">
              <w:t>Kademe 1</w:t>
            </w:r>
          </w:p>
        </w:tc>
        <w:tc>
          <w:tcPr>
            <w:tcW w:w="2434" w:type="dxa"/>
          </w:tcPr>
          <w:p w14:paraId="60ED3454" w14:textId="77777777" w:rsidR="0069176D" w:rsidRPr="000E6812" w:rsidRDefault="0069176D" w:rsidP="00FD0238">
            <w:pPr>
              <w:jc w:val="center"/>
            </w:pPr>
            <w:r w:rsidRPr="000E6812">
              <w:t>Kademe 2</w:t>
            </w:r>
          </w:p>
        </w:tc>
      </w:tr>
      <w:tr w:rsidR="0069176D" w:rsidRPr="00AB7232" w14:paraId="2B2CA19C" w14:textId="77777777" w:rsidTr="00FD0238">
        <w:trPr>
          <w:trHeight w:val="144"/>
        </w:trPr>
        <w:tc>
          <w:tcPr>
            <w:tcW w:w="1771" w:type="dxa"/>
            <w:vMerge/>
          </w:tcPr>
          <w:p w14:paraId="4051F074" w14:textId="77777777" w:rsidR="0069176D" w:rsidRPr="000E6812" w:rsidRDefault="0069176D" w:rsidP="00FD0238">
            <w:pPr>
              <w:jc w:val="center"/>
            </w:pPr>
          </w:p>
        </w:tc>
        <w:tc>
          <w:tcPr>
            <w:tcW w:w="2878" w:type="dxa"/>
          </w:tcPr>
          <w:p w14:paraId="22827054" w14:textId="77777777" w:rsidR="0069176D" w:rsidRPr="000E6812" w:rsidRDefault="0069176D" w:rsidP="00FD0238">
            <w:pPr>
              <w:jc w:val="center"/>
            </w:pPr>
            <w:r w:rsidRPr="000E6812">
              <w:t>Pik Sıcaklığı, K</w:t>
            </w:r>
          </w:p>
        </w:tc>
        <w:tc>
          <w:tcPr>
            <w:tcW w:w="2434" w:type="dxa"/>
          </w:tcPr>
          <w:p w14:paraId="011C065C" w14:textId="77777777" w:rsidR="0069176D" w:rsidRPr="000E6812" w:rsidRDefault="0069176D" w:rsidP="00FD0238">
            <w:pPr>
              <w:jc w:val="center"/>
            </w:pPr>
            <w:r w:rsidRPr="000E6812">
              <w:t>Pik Sıcaklığı, K</w:t>
            </w:r>
          </w:p>
        </w:tc>
      </w:tr>
      <w:tr w:rsidR="0069176D" w:rsidRPr="00AB7232" w14:paraId="219FFADF" w14:textId="77777777" w:rsidTr="00FD0238">
        <w:trPr>
          <w:trHeight w:val="420"/>
        </w:trPr>
        <w:tc>
          <w:tcPr>
            <w:tcW w:w="1771" w:type="dxa"/>
          </w:tcPr>
          <w:p w14:paraId="6A409B43" w14:textId="77777777" w:rsidR="0069176D" w:rsidRPr="000E6812" w:rsidRDefault="0069176D" w:rsidP="00FD0238">
            <w:pPr>
              <w:jc w:val="center"/>
            </w:pPr>
            <w:r w:rsidRPr="000E6812">
              <w:t>5</w:t>
            </w:r>
          </w:p>
        </w:tc>
        <w:tc>
          <w:tcPr>
            <w:tcW w:w="2878" w:type="dxa"/>
          </w:tcPr>
          <w:p w14:paraId="4B914A85" w14:textId="77777777" w:rsidR="0069176D" w:rsidRPr="000E6812" w:rsidRDefault="0069176D" w:rsidP="00FD0238">
            <w:pPr>
              <w:jc w:val="center"/>
            </w:pPr>
            <w:r w:rsidRPr="000E6812">
              <w:t>797.0</w:t>
            </w:r>
          </w:p>
        </w:tc>
        <w:tc>
          <w:tcPr>
            <w:tcW w:w="2434" w:type="dxa"/>
          </w:tcPr>
          <w:p w14:paraId="1FE4A523" w14:textId="77777777" w:rsidR="0069176D" w:rsidRPr="000E6812" w:rsidRDefault="0069176D" w:rsidP="00FD0238">
            <w:pPr>
              <w:jc w:val="center"/>
            </w:pPr>
            <w:r w:rsidRPr="000E6812">
              <w:t>974.2</w:t>
            </w:r>
          </w:p>
        </w:tc>
      </w:tr>
      <w:tr w:rsidR="0069176D" w:rsidRPr="00AB7232" w14:paraId="2D6F594E" w14:textId="77777777" w:rsidTr="00FD0238">
        <w:trPr>
          <w:trHeight w:val="420"/>
        </w:trPr>
        <w:tc>
          <w:tcPr>
            <w:tcW w:w="1771" w:type="dxa"/>
          </w:tcPr>
          <w:p w14:paraId="1167F79C" w14:textId="77777777" w:rsidR="0069176D" w:rsidRPr="000E6812" w:rsidRDefault="0069176D" w:rsidP="00FD0238">
            <w:pPr>
              <w:jc w:val="center"/>
            </w:pPr>
            <w:r w:rsidRPr="000E6812">
              <w:t>10</w:t>
            </w:r>
          </w:p>
        </w:tc>
        <w:tc>
          <w:tcPr>
            <w:tcW w:w="2878" w:type="dxa"/>
          </w:tcPr>
          <w:p w14:paraId="5C92D0CB" w14:textId="77777777" w:rsidR="0069176D" w:rsidRPr="000E6812" w:rsidRDefault="0069176D" w:rsidP="00FD0238">
            <w:pPr>
              <w:jc w:val="center"/>
            </w:pPr>
            <w:r w:rsidRPr="000E6812">
              <w:t>821.7</w:t>
            </w:r>
          </w:p>
        </w:tc>
        <w:tc>
          <w:tcPr>
            <w:tcW w:w="2434" w:type="dxa"/>
          </w:tcPr>
          <w:p w14:paraId="0760F3A3" w14:textId="77777777" w:rsidR="0069176D" w:rsidRPr="000E6812" w:rsidRDefault="0069176D" w:rsidP="00FD0238">
            <w:pPr>
              <w:jc w:val="center"/>
            </w:pPr>
            <w:r w:rsidRPr="000E6812">
              <w:t>993.3</w:t>
            </w:r>
          </w:p>
        </w:tc>
      </w:tr>
      <w:tr w:rsidR="0069176D" w:rsidRPr="00AB7232" w14:paraId="78FEA65A" w14:textId="77777777" w:rsidTr="00FD0238">
        <w:trPr>
          <w:trHeight w:val="420"/>
        </w:trPr>
        <w:tc>
          <w:tcPr>
            <w:tcW w:w="1771" w:type="dxa"/>
          </w:tcPr>
          <w:p w14:paraId="23C1DBCE" w14:textId="77777777" w:rsidR="0069176D" w:rsidRPr="000E6812" w:rsidRDefault="0069176D" w:rsidP="00FD0238">
            <w:pPr>
              <w:jc w:val="center"/>
            </w:pPr>
            <w:r w:rsidRPr="000E6812">
              <w:t>15</w:t>
            </w:r>
          </w:p>
        </w:tc>
        <w:tc>
          <w:tcPr>
            <w:tcW w:w="2878" w:type="dxa"/>
          </w:tcPr>
          <w:p w14:paraId="5F1A38D6" w14:textId="77777777" w:rsidR="0069176D" w:rsidRPr="000E6812" w:rsidRDefault="0069176D" w:rsidP="00FD0238">
            <w:pPr>
              <w:jc w:val="center"/>
            </w:pPr>
            <w:r w:rsidRPr="000E6812">
              <w:t>829.4</w:t>
            </w:r>
          </w:p>
        </w:tc>
        <w:tc>
          <w:tcPr>
            <w:tcW w:w="2434" w:type="dxa"/>
          </w:tcPr>
          <w:p w14:paraId="0C036321" w14:textId="77777777" w:rsidR="0069176D" w:rsidRPr="000E6812" w:rsidRDefault="0069176D" w:rsidP="00FD0238">
            <w:pPr>
              <w:jc w:val="center"/>
            </w:pPr>
            <w:r w:rsidRPr="000E6812">
              <w:t>1008.4</w:t>
            </w:r>
          </w:p>
        </w:tc>
      </w:tr>
      <w:tr w:rsidR="0069176D" w:rsidRPr="00AB7232" w14:paraId="3674F98F" w14:textId="77777777" w:rsidTr="00FD0238">
        <w:trPr>
          <w:trHeight w:val="420"/>
        </w:trPr>
        <w:tc>
          <w:tcPr>
            <w:tcW w:w="1771" w:type="dxa"/>
          </w:tcPr>
          <w:p w14:paraId="5C40C1D4" w14:textId="77777777" w:rsidR="0069176D" w:rsidRPr="000E6812" w:rsidRDefault="0069176D" w:rsidP="00FD0238">
            <w:pPr>
              <w:jc w:val="center"/>
            </w:pPr>
            <w:r w:rsidRPr="000E6812">
              <w:t>20</w:t>
            </w:r>
          </w:p>
        </w:tc>
        <w:tc>
          <w:tcPr>
            <w:tcW w:w="2878" w:type="dxa"/>
          </w:tcPr>
          <w:p w14:paraId="3B58DAE0" w14:textId="77777777" w:rsidR="0069176D" w:rsidRPr="000E6812" w:rsidRDefault="0069176D" w:rsidP="00FD0238">
            <w:pPr>
              <w:jc w:val="center"/>
            </w:pPr>
            <w:r w:rsidRPr="000E6812">
              <w:t>833.2</w:t>
            </w:r>
          </w:p>
        </w:tc>
        <w:tc>
          <w:tcPr>
            <w:tcW w:w="2434" w:type="dxa"/>
          </w:tcPr>
          <w:p w14:paraId="5AD19CB0" w14:textId="77777777" w:rsidR="0069176D" w:rsidRPr="000E6812" w:rsidRDefault="0069176D" w:rsidP="00FD0238">
            <w:pPr>
              <w:jc w:val="center"/>
            </w:pPr>
            <w:r w:rsidRPr="000E6812">
              <w:t>1023.6</w:t>
            </w:r>
          </w:p>
        </w:tc>
      </w:tr>
    </w:tbl>
    <w:p w14:paraId="4096B2D3" w14:textId="77777777" w:rsidR="0069176D" w:rsidRPr="009F4B57" w:rsidRDefault="0069176D" w:rsidP="0069176D">
      <w:pPr>
        <w:jc w:val="both"/>
        <w:rPr>
          <w:sz w:val="24"/>
          <w:szCs w:val="24"/>
        </w:rPr>
      </w:pPr>
    </w:p>
    <w:p w14:paraId="70571441" w14:textId="77777777" w:rsidR="006769C1" w:rsidRDefault="006769C1" w:rsidP="0069176D">
      <w:pPr>
        <w:spacing w:before="120"/>
        <w:rPr>
          <w:lang w:val="de-DE"/>
        </w:rPr>
        <w:sectPr w:rsidR="006769C1" w:rsidSect="006007D6">
          <w:pgSz w:w="11906" w:h="16838"/>
          <w:pgMar w:top="1701" w:right="1843" w:bottom="1418" w:left="1843" w:header="709" w:footer="709" w:gutter="0"/>
          <w:pgNumType w:start="1"/>
          <w:cols w:space="708"/>
          <w:titlePg/>
          <w:docGrid w:linePitch="360"/>
        </w:sectPr>
      </w:pPr>
    </w:p>
    <w:p w14:paraId="57B0E604" w14:textId="77777777" w:rsidR="0069176D" w:rsidRPr="006769C1" w:rsidRDefault="00C10D1E" w:rsidP="0069176D">
      <w:pPr>
        <w:pStyle w:val="Balk1"/>
        <w:keepNext w:val="0"/>
        <w:numPr>
          <w:ilvl w:val="0"/>
          <w:numId w:val="1"/>
        </w:numPr>
        <w:tabs>
          <w:tab w:val="left" w:pos="1418"/>
        </w:tabs>
        <w:rPr>
          <w:sz w:val="28"/>
          <w:szCs w:val="28"/>
        </w:rPr>
      </w:pPr>
      <w:r>
        <w:rPr>
          <w:sz w:val="28"/>
          <w:szCs w:val="28"/>
        </w:rPr>
        <w:lastRenderedPageBreak/>
        <w:t>SÜREÇ YÖNETİMİ</w:t>
      </w:r>
    </w:p>
    <w:p w14:paraId="38751094" w14:textId="77777777" w:rsidR="0069176D" w:rsidRPr="00E07D91" w:rsidRDefault="0069176D" w:rsidP="00D2478F">
      <w:pPr>
        <w:spacing w:line="276" w:lineRule="auto"/>
        <w:jc w:val="both"/>
        <w:rPr>
          <w:b/>
          <w:sz w:val="28"/>
          <w:szCs w:val="28"/>
        </w:rPr>
      </w:pPr>
    </w:p>
    <w:p w14:paraId="7E09D188" w14:textId="77777777" w:rsidR="0069176D" w:rsidRPr="00E07D91" w:rsidRDefault="0069176D" w:rsidP="00D2478F">
      <w:pPr>
        <w:spacing w:line="276" w:lineRule="auto"/>
        <w:jc w:val="both"/>
        <w:rPr>
          <w:b/>
          <w:sz w:val="28"/>
          <w:szCs w:val="28"/>
        </w:rPr>
      </w:pPr>
    </w:p>
    <w:p w14:paraId="59B85174" w14:textId="77777777" w:rsidR="0069176D" w:rsidRPr="006769C1" w:rsidRDefault="00ED3E69" w:rsidP="00D2478F">
      <w:pPr>
        <w:pStyle w:val="BolumIlkParagraf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0F19C382" w14:textId="77777777" w:rsidR="0069176D" w:rsidRDefault="0069176D" w:rsidP="00D2478F">
      <w:pPr>
        <w:pStyle w:val="AnaParagrafYaziStiliSau"/>
      </w:pPr>
    </w:p>
    <w:p w14:paraId="6A6E0912" w14:textId="77777777" w:rsidR="00D2478F" w:rsidRPr="0009168E" w:rsidRDefault="00D2478F" w:rsidP="00D2478F">
      <w:pPr>
        <w:pStyle w:val="AnaParagrafYaziStiliSau"/>
      </w:pPr>
    </w:p>
    <w:p w14:paraId="1A5EF63F" w14:textId="77777777" w:rsidR="0069176D" w:rsidRDefault="0069176D" w:rsidP="00D2478F">
      <w:pPr>
        <w:pStyle w:val="AltBaslkSau"/>
      </w:pPr>
      <w:bookmarkStart w:id="8" w:name="_Toc346019786"/>
      <w:r>
        <w:t>Giriş</w:t>
      </w:r>
      <w:bookmarkEnd w:id="8"/>
    </w:p>
    <w:p w14:paraId="48198848" w14:textId="77777777" w:rsidR="0069176D" w:rsidRDefault="0069176D" w:rsidP="00D2478F">
      <w:pPr>
        <w:pStyle w:val="AnaParagrafYaziStiliSau"/>
      </w:pPr>
    </w:p>
    <w:p w14:paraId="168E113E" w14:textId="77777777"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63383E41" w14:textId="77777777" w:rsidR="0069176D" w:rsidRDefault="0069176D" w:rsidP="00D2478F">
      <w:pPr>
        <w:pStyle w:val="AnaParagrafYaziStiliSau"/>
      </w:pPr>
    </w:p>
    <w:p w14:paraId="7FB92F6E" w14:textId="77777777"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rsidR="006769C1">
        <w:t>azarları v.b. bilgiler yer alır</w:t>
      </w:r>
      <w:r w:rsidR="0069176D">
        <w:t xml:space="preserve"> </w:t>
      </w:r>
      <w:r w:rsidR="0069176D" w:rsidRPr="00597B50">
        <w:t>(Denklem 1.1)</w:t>
      </w:r>
      <w:r w:rsidR="006769C1">
        <w:t>.</w:t>
      </w:r>
    </w:p>
    <w:p w14:paraId="7E5D9DC5" w14:textId="77777777" w:rsidR="0069176D" w:rsidRPr="00273383" w:rsidRDefault="0069176D" w:rsidP="00D2478F">
      <w:pPr>
        <w:pStyle w:val="AnaParagrafYaziStiliSau"/>
      </w:pPr>
    </w:p>
    <w:p w14:paraId="687A96B5"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3DE692A3" wp14:editId="51943BC6">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30D99DD9"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DE692A3"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00986475" w:rsidRPr="007B0F03">
        <w:rPr>
          <w:rFonts w:cs="Calibri"/>
          <w:noProof/>
          <w:position w:val="-24"/>
        </w:rPr>
        <w:object w:dxaOrig="1860" w:dyaOrig="620" w14:anchorId="66C9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3.4pt;height:29.65pt;mso-width-percent:0;mso-height-percent:0;mso-width-percent:0;mso-height-percent:0" o:ole="">
            <v:imagedata r:id="rId13" o:title=""/>
          </v:shape>
          <o:OLEObject Type="Embed" ProgID="Equation.DSMT4" ShapeID="_x0000_i1025" DrawAspect="Content" ObjectID="_1767440412" r:id="rId14"/>
        </w:object>
      </w:r>
    </w:p>
    <w:p w14:paraId="41E05BA0" w14:textId="77777777" w:rsidR="0069176D" w:rsidRPr="00F4157E" w:rsidRDefault="0069176D" w:rsidP="00D2478F">
      <w:pPr>
        <w:pStyle w:val="AnaParagrafYaziStiliSau"/>
        <w:rPr>
          <w:rFonts w:eastAsia="Calibri"/>
        </w:rPr>
      </w:pPr>
    </w:p>
    <w:p w14:paraId="29E2CF04" w14:textId="77777777" w:rsidR="006769C1" w:rsidRDefault="00ED3E69" w:rsidP="00D2478F">
      <w:pPr>
        <w:pStyle w:val="AnaParagrafYaziStiliSau"/>
        <w:sectPr w:rsidR="006769C1" w:rsidSect="006007D6">
          <w:headerReference w:type="default" r:id="rId15"/>
          <w:pgSz w:w="11906" w:h="16838"/>
          <w:pgMar w:top="2835" w:right="1843" w:bottom="1418" w:left="1843" w:header="709" w:footer="709" w:gutter="0"/>
          <w:cols w:space="708"/>
          <w:titlePg/>
          <w:docGrid w:linePitch="360"/>
        </w:sectPr>
      </w:pPr>
      <w:r w:rsidRPr="00ED3E69">
        <w:t xml:space="preserve">Firmanın organizasyon yapısı, emir komuta zinciri, üretimle ilgili işleyiş ve proses süreç bilgileri vb. </w:t>
      </w:r>
      <w:r>
        <w:t>h</w:t>
      </w:r>
      <w:r w:rsidRPr="00ED3E69">
        <w:t>ususlar yer almalıdır.</w:t>
      </w:r>
      <w:r>
        <w:t xml:space="preserve"> </w:t>
      </w:r>
      <w:r w:rsidR="006769C1" w:rsidRPr="006769C1">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14:paraId="7D2C9A60" w14:textId="77777777" w:rsidR="0069176D" w:rsidRDefault="006769C1" w:rsidP="00D2478F">
      <w:pPr>
        <w:pStyle w:val="AnaParagrafYaziStiliSau"/>
      </w:pPr>
      <w:r w:rsidRPr="006769C1">
        <w:lastRenderedPageBreak/>
        <w:t>üretim miktarları ve hedef pazarları v.b. bilgiler yer alır.</w:t>
      </w:r>
      <w:r>
        <w:t xml:space="preserve"> </w:t>
      </w: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332B517B" w14:textId="77777777" w:rsidR="0069176D" w:rsidRDefault="0069176D" w:rsidP="00D2478F">
      <w:pPr>
        <w:pStyle w:val="AnaParagrafYaziStiliSau"/>
      </w:pPr>
    </w:p>
    <w:p w14:paraId="1FE1B839" w14:textId="77777777" w:rsidR="00D2478F" w:rsidRPr="0009168E" w:rsidRDefault="00D2478F" w:rsidP="00D2478F">
      <w:pPr>
        <w:pStyle w:val="AnaParagrafYaziStiliSau"/>
      </w:pPr>
    </w:p>
    <w:p w14:paraId="316522B2" w14:textId="77777777" w:rsidR="0069176D" w:rsidRDefault="0069176D" w:rsidP="00D2478F">
      <w:pPr>
        <w:pStyle w:val="IkincilAltBaslikSau"/>
        <w:numPr>
          <w:ilvl w:val="2"/>
          <w:numId w:val="1"/>
        </w:numPr>
        <w:spacing w:line="276" w:lineRule="auto"/>
      </w:pPr>
      <w:bookmarkStart w:id="9" w:name="_Toc346019788"/>
      <w:r>
        <w:t xml:space="preserve"> Ani </w:t>
      </w:r>
      <w:r w:rsidRPr="00BC7373">
        <w:t>oturma</w:t>
      </w:r>
      <w:bookmarkEnd w:id="9"/>
    </w:p>
    <w:p w14:paraId="0FF0E527" w14:textId="77777777" w:rsidR="0069176D" w:rsidRDefault="0069176D" w:rsidP="00D2478F">
      <w:pPr>
        <w:pStyle w:val="AnaParagrafYaziStiliSau"/>
      </w:pPr>
    </w:p>
    <w:p w14:paraId="2793BE85" w14:textId="77777777"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6A00B461" w14:textId="77777777" w:rsidR="0069176D" w:rsidRDefault="0069176D" w:rsidP="00D2478F">
      <w:pPr>
        <w:pStyle w:val="AnaParagrafYaziStiliSau"/>
      </w:pPr>
    </w:p>
    <w:p w14:paraId="3814D2B1" w14:textId="77777777" w:rsidR="00D2478F" w:rsidRDefault="00D2478F" w:rsidP="00D2478F">
      <w:pPr>
        <w:pStyle w:val="AnaParagrafYaziStiliSau"/>
      </w:pPr>
    </w:p>
    <w:p w14:paraId="11E3A7E5" w14:textId="77777777" w:rsidR="0069176D" w:rsidRDefault="0069176D" w:rsidP="00D2478F">
      <w:pPr>
        <w:pStyle w:val="IkincilAltBaslikSau"/>
        <w:numPr>
          <w:ilvl w:val="2"/>
          <w:numId w:val="1"/>
        </w:numPr>
        <w:spacing w:line="276" w:lineRule="auto"/>
      </w:pPr>
      <w:bookmarkStart w:id="10" w:name="_Toc346019789"/>
      <w:r>
        <w:t xml:space="preserve"> Birincil konsolidasyon oturması</w:t>
      </w:r>
      <w:bookmarkEnd w:id="10"/>
    </w:p>
    <w:p w14:paraId="65ACBCA1" w14:textId="77777777" w:rsidR="0069176D" w:rsidRDefault="0069176D" w:rsidP="00D2478F">
      <w:pPr>
        <w:pStyle w:val="AnaParagrafYaziStiliSau"/>
      </w:pPr>
    </w:p>
    <w:p w14:paraId="2ECD4E6C" w14:textId="77777777"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15464839" w14:textId="77777777" w:rsidR="0069176D" w:rsidRDefault="0069176D" w:rsidP="00D2478F">
      <w:pPr>
        <w:pStyle w:val="AnaParagrafYaziStiliSau"/>
      </w:pPr>
    </w:p>
    <w:p w14:paraId="444D7505" w14:textId="77777777" w:rsidR="00D2478F" w:rsidRPr="00FB14DF" w:rsidRDefault="00D2478F" w:rsidP="00D2478F">
      <w:pPr>
        <w:pStyle w:val="AnaParagrafYaziStiliSau"/>
      </w:pPr>
    </w:p>
    <w:p w14:paraId="6A8F1123" w14:textId="77777777" w:rsidR="0069176D" w:rsidRDefault="0069176D" w:rsidP="00D2478F">
      <w:pPr>
        <w:pStyle w:val="IkincilAltBaslikSau"/>
        <w:numPr>
          <w:ilvl w:val="2"/>
          <w:numId w:val="1"/>
        </w:numPr>
        <w:spacing w:line="276" w:lineRule="auto"/>
      </w:pPr>
      <w:bookmarkStart w:id="11" w:name="_Toc346019790"/>
      <w:r>
        <w:t xml:space="preserve"> İkincil sıkıştırma oturması</w:t>
      </w:r>
      <w:bookmarkEnd w:id="11"/>
    </w:p>
    <w:p w14:paraId="0D916122" w14:textId="77777777" w:rsidR="0069176D" w:rsidRDefault="0069176D" w:rsidP="00D2478F">
      <w:pPr>
        <w:pStyle w:val="AnaParagrafYaziStiliSau"/>
      </w:pPr>
    </w:p>
    <w:p w14:paraId="1D47FAAB" w14:textId="77777777"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6D683721" w14:textId="77777777" w:rsidR="0069176D" w:rsidRDefault="0069176D" w:rsidP="00D2478F">
      <w:pPr>
        <w:pStyle w:val="AnaParagrafYaziStiliSau"/>
      </w:pPr>
    </w:p>
    <w:p w14:paraId="5217D1FE" w14:textId="77777777" w:rsidR="006769C1" w:rsidRDefault="006769C1" w:rsidP="00D2478F">
      <w:pPr>
        <w:pStyle w:val="AnaParagrafYaziStiliSau"/>
      </w:pPr>
    </w:p>
    <w:p w14:paraId="76DFD16A" w14:textId="77777777" w:rsidR="0069176D" w:rsidRDefault="0069176D" w:rsidP="00D2478F">
      <w:pPr>
        <w:pStyle w:val="IkincilAltBaslikSau"/>
        <w:numPr>
          <w:ilvl w:val="2"/>
          <w:numId w:val="1"/>
        </w:numPr>
        <w:spacing w:line="276" w:lineRule="auto"/>
      </w:pPr>
      <w:r>
        <w:t xml:space="preserve"> Üçüncül sıkıştırma oturması</w:t>
      </w:r>
    </w:p>
    <w:p w14:paraId="0371CF0A" w14:textId="77777777" w:rsidR="0069176D" w:rsidRDefault="0069176D" w:rsidP="00D2478F">
      <w:pPr>
        <w:pStyle w:val="AnaParagrafYaziStiliSau"/>
      </w:pPr>
    </w:p>
    <w:p w14:paraId="40206BF4" w14:textId="77777777"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 xml:space="preserve">İşyeri Uygulaması yapılan kuruluşla ilgili; Kuruluşun adı ve adresi, faaliyet alanı, gelişimini tanıtan kısa tarihçesi, çalışan eleman </w:t>
      </w:r>
      <w:r w:rsidR="006769C1" w:rsidRPr="006769C1">
        <w:lastRenderedPageBreak/>
        <w:t>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36DA47C2" w14:textId="77777777" w:rsidR="0069176D" w:rsidRDefault="0069176D" w:rsidP="00D2478F">
      <w:pPr>
        <w:pStyle w:val="AnaParagrafYaziStiliSau"/>
      </w:pPr>
    </w:p>
    <w:p w14:paraId="6EFFA854" w14:textId="77777777"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60E989F6" w14:textId="77777777" w:rsidR="0069176D" w:rsidRDefault="006769C1" w:rsidP="00D2478F">
      <w:pPr>
        <w:pStyle w:val="AnaParagrafYaziStiliSau"/>
      </w:pPr>
      <w:r>
        <w:br w:type="textWrapping" w:clear="all"/>
      </w:r>
    </w:p>
    <w:p w14:paraId="7A5E8E56" w14:textId="77777777" w:rsidR="0069176D" w:rsidRDefault="0069176D" w:rsidP="00D2478F">
      <w:pPr>
        <w:pStyle w:val="AnaParagrafYaziStiliSau"/>
        <w:jc w:val="center"/>
      </w:pPr>
    </w:p>
    <w:p w14:paraId="18876FA2" w14:textId="77777777" w:rsidR="006769C1" w:rsidRDefault="006769C1" w:rsidP="00D2478F">
      <w:pPr>
        <w:pStyle w:val="AnaParagrafYaziStiliSau"/>
        <w:jc w:val="center"/>
      </w:pPr>
      <w:r>
        <w:rPr>
          <w:noProof/>
          <w:lang w:val="tr-TR"/>
        </w:rPr>
        <mc:AlternateContent>
          <mc:Choice Requires="wps">
            <w:drawing>
              <wp:inline distT="0" distB="0" distL="0" distR="0" wp14:anchorId="3EC5FC7D" wp14:editId="4C740DEB">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689CA043" w14:textId="77777777" w:rsidR="006769C1" w:rsidRDefault="006769C1" w:rsidP="006769C1">
                            <w:pPr>
                              <w:jc w:val="center"/>
                              <w:rPr>
                                <w:sz w:val="72"/>
                                <w:szCs w:val="72"/>
                              </w:rPr>
                            </w:pPr>
                          </w:p>
                          <w:p w14:paraId="5BBD1D6E" w14:textId="77777777" w:rsidR="006769C1" w:rsidRPr="00EC3881" w:rsidRDefault="006769C1" w:rsidP="006769C1">
                            <w:pPr>
                              <w:jc w:val="center"/>
                              <w:rPr>
                                <w:sz w:val="72"/>
                                <w:szCs w:val="72"/>
                              </w:rPr>
                            </w:pPr>
                            <w:r w:rsidRPr="00EC3881">
                              <w:rPr>
                                <w:sz w:val="72"/>
                                <w:szCs w:val="72"/>
                              </w:rPr>
                              <w:t>ÖRNEK</w:t>
                            </w:r>
                          </w:p>
                          <w:p w14:paraId="011EDECE"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3EC5FC7D"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18563026" w14:textId="77777777" w:rsidR="0069176D" w:rsidRDefault="0069176D" w:rsidP="00D2478F">
      <w:pPr>
        <w:pStyle w:val="ResimYazs"/>
        <w:spacing w:line="276" w:lineRule="auto"/>
        <w:jc w:val="center"/>
      </w:pPr>
      <w:bookmarkStart w:id="12" w:name="_Toc346103227"/>
      <w:r>
        <w:t xml:space="preserve">Şekil </w:t>
      </w:r>
      <w:fldSimple w:instr=" STYLEREF 1 \s ">
        <w:r w:rsidR="005F70B0">
          <w:rPr>
            <w:noProof/>
          </w:rPr>
          <w:t>2</w:t>
        </w:r>
      </w:fldSimple>
      <w:r>
        <w:t>.</w:t>
      </w:r>
      <w:fldSimple w:instr=" SEQ Şekil \* ARABIC \s 1 ">
        <w:r w:rsidR="005F70B0">
          <w:rPr>
            <w:noProof/>
          </w:rPr>
          <w:t>1</w:t>
        </w:r>
      </w:fldSimple>
      <w:r>
        <w:t>. Şekil yazıları nokta ile bitirilmemelidir</w:t>
      </w:r>
      <w:bookmarkEnd w:id="12"/>
    </w:p>
    <w:p w14:paraId="3D81D4D5" w14:textId="77777777" w:rsidR="0069176D" w:rsidRPr="00FB14DF" w:rsidRDefault="0069176D" w:rsidP="00D2478F">
      <w:pPr>
        <w:pStyle w:val="AnaParagrafYaziStiliSau"/>
      </w:pPr>
    </w:p>
    <w:p w14:paraId="38CEC91B" w14:textId="77777777" w:rsidR="0069176D" w:rsidRDefault="0069176D" w:rsidP="00D2478F">
      <w:pPr>
        <w:spacing w:before="120" w:line="276" w:lineRule="auto"/>
        <w:rPr>
          <w:lang w:val="de-DE"/>
        </w:rPr>
        <w:sectPr w:rsidR="0069176D" w:rsidSect="006007D6">
          <w:pgSz w:w="11906" w:h="16838"/>
          <w:pgMar w:top="1701" w:right="1843" w:bottom="1418" w:left="1843" w:header="709" w:footer="709" w:gutter="0"/>
          <w:cols w:space="708"/>
          <w:titlePg/>
          <w:docGrid w:linePitch="360"/>
        </w:sectPr>
      </w:pPr>
    </w:p>
    <w:p w14:paraId="7005EB3F" w14:textId="77777777"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p>
    <w:p w14:paraId="2E1EB2F1" w14:textId="77777777" w:rsidR="000F2E0B" w:rsidRDefault="000F2E0B" w:rsidP="000F2E0B">
      <w:pPr>
        <w:pStyle w:val="AnaParagrafYaziStiliSau"/>
      </w:pPr>
    </w:p>
    <w:p w14:paraId="6AC3A655" w14:textId="77777777"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14:paraId="6ED10276" w14:textId="77777777" w:rsidR="002B2EFD" w:rsidRDefault="002B2EFD" w:rsidP="002B2EFD">
      <w:pPr>
        <w:pStyle w:val="AnaParagrafYaziStiliSau"/>
      </w:pPr>
    </w:p>
    <w:p w14:paraId="6358652C" w14:textId="77777777" w:rsidR="002B2EFD" w:rsidRDefault="002B2EFD" w:rsidP="002B2EFD">
      <w:pPr>
        <w:pStyle w:val="AltBaslkSau"/>
      </w:pPr>
      <w:r>
        <w:t>Alt Başlık</w:t>
      </w:r>
    </w:p>
    <w:p w14:paraId="512E3003" w14:textId="77777777" w:rsidR="002B2EFD" w:rsidRDefault="002B2EFD" w:rsidP="002B2EFD">
      <w:pPr>
        <w:pStyle w:val="AnaParagrafYaziStiliSau"/>
        <w:rPr>
          <w:lang w:eastAsia="en-US"/>
        </w:rPr>
      </w:pPr>
    </w:p>
    <w:p w14:paraId="73F4B38F" w14:textId="77777777" w:rsidR="002B2EFD" w:rsidRPr="002B2EFD" w:rsidRDefault="002B2EFD" w:rsidP="002B2EFD">
      <w:pPr>
        <w:pStyle w:val="IkincilAltBaslikSau"/>
        <w:numPr>
          <w:ilvl w:val="2"/>
          <w:numId w:val="1"/>
        </w:numPr>
        <w:spacing w:line="276" w:lineRule="auto"/>
      </w:pPr>
      <w:r>
        <w:t>İkinci alt başlık</w:t>
      </w:r>
    </w:p>
    <w:p w14:paraId="0D99784D" w14:textId="77777777" w:rsidR="002B2EFD" w:rsidRDefault="002B2EFD" w:rsidP="002B2EFD">
      <w:pPr>
        <w:pStyle w:val="AnaParagrafYaziStiliSau"/>
      </w:pPr>
    </w:p>
    <w:p w14:paraId="53A8E57B" w14:textId="77777777" w:rsidR="002B2EFD" w:rsidRDefault="002B2EFD" w:rsidP="002B2EFD">
      <w:pPr>
        <w:pStyle w:val="AnaParagrafYaziStiliSau"/>
      </w:pPr>
    </w:p>
    <w:p w14:paraId="117892C7" w14:textId="77777777" w:rsidR="002B2EFD" w:rsidRPr="001047F5" w:rsidRDefault="002B2EFD" w:rsidP="002B2EFD">
      <w:pPr>
        <w:pStyle w:val="AnaParagrafYaziStiliSau"/>
      </w:pPr>
    </w:p>
    <w:p w14:paraId="59A38FC4" w14:textId="77777777" w:rsidR="002B2EFD" w:rsidRDefault="002B2EFD" w:rsidP="007C3760">
      <w:pPr>
        <w:pStyle w:val="AnaParagrafYaziStiliSau"/>
        <w:rPr>
          <w:b/>
        </w:rPr>
      </w:pPr>
    </w:p>
    <w:p w14:paraId="72CF4A3C" w14:textId="77777777" w:rsidR="002B2EFD" w:rsidRDefault="002B2EFD" w:rsidP="007C3760">
      <w:pPr>
        <w:pStyle w:val="AnaParagrafYaziStiliSau"/>
        <w:rPr>
          <w:b/>
        </w:rPr>
      </w:pPr>
    </w:p>
    <w:p w14:paraId="155FDF8D" w14:textId="77777777" w:rsidR="002B2EFD" w:rsidRDefault="002B2EFD" w:rsidP="007C3760">
      <w:pPr>
        <w:pStyle w:val="AnaParagrafYaziStiliSau"/>
        <w:rPr>
          <w:b/>
        </w:rPr>
      </w:pPr>
    </w:p>
    <w:p w14:paraId="1A0FF286" w14:textId="77777777" w:rsidR="002B2EFD" w:rsidRDefault="002B2EFD" w:rsidP="002B2EFD">
      <w:pPr>
        <w:pStyle w:val="AnaParagrafYaziStiliSau"/>
        <w:sectPr w:rsidR="002B2EFD" w:rsidSect="006007D6">
          <w:pgSz w:w="11907" w:h="16840" w:code="9"/>
          <w:pgMar w:top="2835" w:right="1843" w:bottom="1418" w:left="1843" w:header="851" w:footer="2268" w:gutter="0"/>
          <w:cols w:space="708"/>
        </w:sectPr>
      </w:pPr>
    </w:p>
    <w:p w14:paraId="70D7D166" w14:textId="77777777" w:rsidR="007C3760" w:rsidRPr="008356BC" w:rsidRDefault="007C3760" w:rsidP="007C3760">
      <w:pPr>
        <w:pStyle w:val="AnaParagrafYaziStiliSau"/>
        <w:rPr>
          <w:b/>
        </w:rPr>
      </w:pPr>
    </w:p>
    <w:p w14:paraId="22892447" w14:textId="77777777" w:rsidR="00823F46" w:rsidRDefault="00823F46" w:rsidP="009543C7">
      <w:pPr>
        <w:pStyle w:val="Balk1"/>
        <w:rPr>
          <w:sz w:val="28"/>
          <w:szCs w:val="28"/>
        </w:rPr>
      </w:pPr>
      <w:bookmarkStart w:id="13" w:name="_Toc346019794"/>
    </w:p>
    <w:p w14:paraId="024172C4" w14:textId="77777777"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YERİ UYGULAMALARI</w:t>
      </w:r>
    </w:p>
    <w:p w14:paraId="23DC7ACF" w14:textId="77777777" w:rsidR="00AB4264" w:rsidRDefault="00AB4264" w:rsidP="00AB4264">
      <w:pPr>
        <w:rPr>
          <w:lang w:val="de-DE"/>
        </w:rPr>
      </w:pPr>
    </w:p>
    <w:p w14:paraId="5C60141E" w14:textId="77777777" w:rsidR="00AB4264" w:rsidRDefault="00AB4264" w:rsidP="00AB4264">
      <w:pPr>
        <w:pStyle w:val="AnaParagrafYaziStiliSau"/>
        <w:rPr>
          <w:b/>
        </w:rPr>
      </w:pPr>
      <w:r w:rsidRPr="006769C1">
        <w:t xml:space="preserve">İşyeri Uygulaması yapılan işletmelerde; üretim ve hizmet sürecinde verimliliği arttırabileceği düşünülen görüş ve öneriler, İşyeri Uygulamasından beklentiler, elde edilen kazanım ve </w:t>
      </w:r>
      <w:r w:rsidRPr="007C3760">
        <w:t>beceriler</w:t>
      </w:r>
      <w:r w:rsidRPr="006769C1">
        <w:t xml:space="preserve"> açıklanmalı, iş ve işyeri teknik yönden irdelenerek uygun önerilerde bulunulmalıdır.</w:t>
      </w:r>
    </w:p>
    <w:p w14:paraId="6CF0A73A" w14:textId="77777777" w:rsidR="00AB4264" w:rsidRDefault="00AB4264" w:rsidP="00AB4264">
      <w:pPr>
        <w:pStyle w:val="IlkSayfalarBasligiSau"/>
      </w:pPr>
    </w:p>
    <w:p w14:paraId="674C3E39" w14:textId="77777777" w:rsidR="00AB4264" w:rsidRDefault="00AB4264" w:rsidP="00AB4264">
      <w:pPr>
        <w:pStyle w:val="AnaParagrafYaziStiliSau"/>
      </w:pPr>
      <w:r w:rsidRPr="006769C1">
        <w:t xml:space="preserve">İşyeri Uygulaması yapılan işletmelerde; üretim ve hizmet sürecinde verimliliği arttırabileceği </w:t>
      </w:r>
      <w:r w:rsidRPr="000F2E0B">
        <w:t>düşünülen</w:t>
      </w:r>
      <w:r w:rsidRPr="006769C1">
        <w:t xml:space="preserve"> görüş ve öneriler, İşyeri Uygulamasından beklentiler, elde edilen kazanım ve beceriler açıklanmalı, iş ve işyeri teknik yönden irdelenerek uygun önerilerde bulunulmalıdır.</w:t>
      </w:r>
    </w:p>
    <w:p w14:paraId="72FC0EF5" w14:textId="77777777" w:rsidR="00AB4264" w:rsidRPr="00AB4264" w:rsidRDefault="00AB4264" w:rsidP="00AB4264">
      <w:pPr>
        <w:rPr>
          <w:lang w:val="de-DE"/>
        </w:rPr>
      </w:pPr>
    </w:p>
    <w:p w14:paraId="4AD6CFAE" w14:textId="77777777" w:rsidR="002B2EFD" w:rsidRDefault="002B2EFD" w:rsidP="002B2EFD">
      <w:pPr>
        <w:pStyle w:val="AltBaslkSau"/>
      </w:pPr>
      <w:r>
        <w:t>Alt Başlık</w:t>
      </w:r>
    </w:p>
    <w:p w14:paraId="2DEA17A9" w14:textId="77777777" w:rsidR="002B2EFD" w:rsidRDefault="002B2EFD" w:rsidP="002B2EFD">
      <w:pPr>
        <w:pStyle w:val="AnaParagrafYaziStiliSau"/>
        <w:rPr>
          <w:lang w:eastAsia="en-US"/>
        </w:rPr>
      </w:pPr>
    </w:p>
    <w:p w14:paraId="089A72E2" w14:textId="77777777" w:rsidR="002B2EFD" w:rsidRPr="002B2EFD" w:rsidRDefault="002B2EFD" w:rsidP="002B2EFD">
      <w:pPr>
        <w:pStyle w:val="IkincilAltBaslikSau"/>
        <w:numPr>
          <w:ilvl w:val="2"/>
          <w:numId w:val="1"/>
        </w:numPr>
        <w:spacing w:line="276" w:lineRule="auto"/>
      </w:pPr>
      <w:r>
        <w:t>İkinci alt başlık</w:t>
      </w:r>
    </w:p>
    <w:p w14:paraId="2835FC54" w14:textId="77777777" w:rsidR="002B2EFD" w:rsidRDefault="002B2EFD" w:rsidP="007C3760">
      <w:pPr>
        <w:pStyle w:val="IlkSayfalarBasligiSau"/>
      </w:pPr>
    </w:p>
    <w:p w14:paraId="3A1DED25" w14:textId="77777777" w:rsidR="006769C1" w:rsidRDefault="006769C1" w:rsidP="007C3760">
      <w:pPr>
        <w:pStyle w:val="IlkSayfalarBasligiSau"/>
      </w:pPr>
    </w:p>
    <w:p w14:paraId="291F7AFC" w14:textId="77777777" w:rsidR="007C3760" w:rsidRDefault="007C3760" w:rsidP="007C3760">
      <w:pPr>
        <w:pStyle w:val="AnaParagrafYaziStiliSau"/>
      </w:pPr>
    </w:p>
    <w:p w14:paraId="37BDE785" w14:textId="77777777" w:rsidR="007C3760" w:rsidRDefault="007C3760" w:rsidP="007C3760">
      <w:pPr>
        <w:pStyle w:val="AnaParagrafYaziStiliSau"/>
        <w:rPr>
          <w:b/>
        </w:rPr>
        <w:sectPr w:rsidR="007C3760" w:rsidSect="006007D6">
          <w:pgSz w:w="11907" w:h="16840" w:code="9"/>
          <w:pgMar w:top="2835" w:right="1843" w:bottom="1418" w:left="1843" w:header="851" w:footer="2268" w:gutter="0"/>
          <w:cols w:space="708"/>
        </w:sectPr>
      </w:pPr>
    </w:p>
    <w:p w14:paraId="0B67A838" w14:textId="77777777" w:rsidR="007C3760" w:rsidRPr="006769C1" w:rsidRDefault="007C3760" w:rsidP="007C3760">
      <w:pPr>
        <w:pStyle w:val="AnaParagrafYaziStiliSau"/>
        <w:rPr>
          <w:b/>
        </w:rPr>
      </w:pPr>
    </w:p>
    <w:p w14:paraId="22AD2A16" w14:textId="77777777" w:rsidR="006769C1" w:rsidRDefault="006769C1" w:rsidP="007C3760">
      <w:pPr>
        <w:pStyle w:val="IlkSayfalarBasligiSau"/>
      </w:pPr>
    </w:p>
    <w:p w14:paraId="68345B3E" w14:textId="77777777"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KARMAŞIK MÜHENDİSLİK UYGULAMASI</w:t>
      </w:r>
    </w:p>
    <w:p w14:paraId="3B9D3DC7" w14:textId="77777777" w:rsidR="00E11236" w:rsidRDefault="00E11236" w:rsidP="00E11236">
      <w:pPr>
        <w:pStyle w:val="AnaParagrafYaziStiliSau"/>
      </w:pPr>
    </w:p>
    <w:p w14:paraId="1A57D67C" w14:textId="77777777" w:rsidR="00AB4264" w:rsidRDefault="00AB4264" w:rsidP="00E11236">
      <w:pPr>
        <w:pStyle w:val="AnaParagrafYaziStiliSau"/>
        <w:rPr>
          <w:lang w:val="de-DE"/>
        </w:rPr>
      </w:pPr>
      <w:r>
        <w:t>İşyerinde ele alınan karmaşık bir mühendislik uygulamasının açıklanması, analizinin yapılması ve çözüm ve uygulama aşamaları hakkında bilgiler yer almalıdır</w:t>
      </w:r>
    </w:p>
    <w:p w14:paraId="36CC08B2" w14:textId="77777777" w:rsidR="00AB4264" w:rsidRPr="00AB4264" w:rsidRDefault="00AB4264" w:rsidP="00AB4264">
      <w:pPr>
        <w:rPr>
          <w:lang w:val="de-DE"/>
        </w:rPr>
      </w:pPr>
    </w:p>
    <w:p w14:paraId="4C76709A" w14:textId="77777777" w:rsidR="002B2EFD" w:rsidRDefault="002B2EFD" w:rsidP="002B2EFD">
      <w:pPr>
        <w:pStyle w:val="AltBaslkSau"/>
      </w:pPr>
      <w:r>
        <w:t>Alt Başlık</w:t>
      </w:r>
    </w:p>
    <w:p w14:paraId="76CA98E9" w14:textId="77777777" w:rsidR="002B2EFD" w:rsidRDefault="002B2EFD" w:rsidP="002B2EFD">
      <w:pPr>
        <w:pStyle w:val="AnaParagrafYaziStiliSau"/>
        <w:rPr>
          <w:lang w:eastAsia="en-US"/>
        </w:rPr>
      </w:pPr>
    </w:p>
    <w:p w14:paraId="55592219" w14:textId="77777777" w:rsidR="002B2EFD" w:rsidRPr="002B2EFD" w:rsidRDefault="002B2EFD" w:rsidP="002B2EFD">
      <w:pPr>
        <w:pStyle w:val="IkincilAltBaslikSau"/>
        <w:numPr>
          <w:ilvl w:val="2"/>
          <w:numId w:val="1"/>
        </w:numPr>
        <w:spacing w:line="276" w:lineRule="auto"/>
      </w:pPr>
      <w:r>
        <w:t>İkinci alt başlık</w:t>
      </w:r>
    </w:p>
    <w:p w14:paraId="577DF1DF" w14:textId="77777777" w:rsidR="007C3760" w:rsidRDefault="007C3760" w:rsidP="007C3760">
      <w:pPr>
        <w:rPr>
          <w:lang w:val="de-DE"/>
        </w:rPr>
      </w:pPr>
    </w:p>
    <w:p w14:paraId="15B4DB38" w14:textId="77777777" w:rsidR="007C3760" w:rsidRDefault="007C3760" w:rsidP="007C3760">
      <w:pPr>
        <w:pStyle w:val="AnaParagrafYaziStiliSau"/>
      </w:pPr>
      <w:r>
        <w:t>.</w:t>
      </w:r>
    </w:p>
    <w:p w14:paraId="564AB9B3" w14:textId="77777777" w:rsidR="007C3760" w:rsidRDefault="007C3760" w:rsidP="007C3760">
      <w:pPr>
        <w:pStyle w:val="AnaParagrafYaziStiliSau"/>
      </w:pPr>
    </w:p>
    <w:p w14:paraId="0BC2F760" w14:textId="77777777" w:rsidR="002B2EFD" w:rsidRDefault="002B2EFD" w:rsidP="007C3760">
      <w:pPr>
        <w:pStyle w:val="AnaParagrafYaziStiliSau"/>
        <w:sectPr w:rsidR="002B2EFD" w:rsidSect="006007D6">
          <w:pgSz w:w="11907" w:h="16840" w:code="9"/>
          <w:pgMar w:top="2835" w:right="1843" w:bottom="1418" w:left="1843" w:header="851" w:footer="2268" w:gutter="0"/>
          <w:cols w:space="708"/>
        </w:sectPr>
      </w:pPr>
    </w:p>
    <w:p w14:paraId="5198CE34" w14:textId="77777777" w:rsidR="00AB4264"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DİSİPLİNLER ARASI UYGULAMALAR</w:t>
      </w:r>
    </w:p>
    <w:p w14:paraId="6E2B80CC" w14:textId="77777777" w:rsidR="00AB4264" w:rsidRDefault="00AB4264" w:rsidP="00AB4264">
      <w:pPr>
        <w:rPr>
          <w:lang w:val="de-DE"/>
        </w:rPr>
      </w:pPr>
    </w:p>
    <w:p w14:paraId="15F8FF22" w14:textId="77777777" w:rsidR="00AB4264" w:rsidRPr="00AB4264" w:rsidRDefault="00AB4264" w:rsidP="00AB4264">
      <w:pPr>
        <w:pStyle w:val="AnaParagrafYaziStiliSau"/>
      </w:pPr>
      <w:r w:rsidRPr="00AB4264">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0C6079EC" w14:textId="77777777" w:rsidR="00AB4264" w:rsidRPr="00AB4264" w:rsidRDefault="00AB4264" w:rsidP="00AB4264">
      <w:pPr>
        <w:rPr>
          <w:lang w:val="de-DE"/>
        </w:rPr>
      </w:pPr>
    </w:p>
    <w:p w14:paraId="6C31F98B" w14:textId="77777777" w:rsidR="002B2EFD" w:rsidRDefault="002B2EFD" w:rsidP="002B2EFD">
      <w:pPr>
        <w:pStyle w:val="AltBaslkSau"/>
      </w:pPr>
      <w:r>
        <w:t>Alt Başlık</w:t>
      </w:r>
    </w:p>
    <w:p w14:paraId="543F4D25" w14:textId="77777777" w:rsidR="002B2EFD" w:rsidRDefault="002B2EFD" w:rsidP="002B2EFD">
      <w:pPr>
        <w:pStyle w:val="AnaParagrafYaziStiliSau"/>
        <w:rPr>
          <w:lang w:eastAsia="en-US"/>
        </w:rPr>
      </w:pPr>
    </w:p>
    <w:p w14:paraId="1B7F63D4" w14:textId="77777777" w:rsidR="002B2EFD" w:rsidRPr="002B2EFD" w:rsidRDefault="002B2EFD" w:rsidP="002B2EFD">
      <w:pPr>
        <w:pStyle w:val="IkincilAltBaslikSau"/>
        <w:numPr>
          <w:ilvl w:val="2"/>
          <w:numId w:val="1"/>
        </w:numPr>
        <w:spacing w:line="276" w:lineRule="auto"/>
      </w:pPr>
      <w:r>
        <w:t>İkinci alt başlık</w:t>
      </w:r>
    </w:p>
    <w:p w14:paraId="01257843" w14:textId="77777777" w:rsidR="007C3760" w:rsidRPr="007C3760" w:rsidRDefault="007C3760" w:rsidP="007C3760">
      <w:pPr>
        <w:rPr>
          <w:lang w:val="de-DE"/>
        </w:rPr>
      </w:pPr>
    </w:p>
    <w:p w14:paraId="15835751" w14:textId="77777777" w:rsidR="007C3760" w:rsidRDefault="007C3760" w:rsidP="007C3760">
      <w:pPr>
        <w:rPr>
          <w:lang w:val="de-DE"/>
        </w:rPr>
      </w:pPr>
    </w:p>
    <w:p w14:paraId="6AB98203" w14:textId="77777777" w:rsidR="007C3760" w:rsidRDefault="007C3760" w:rsidP="007C3760">
      <w:pPr>
        <w:pStyle w:val="AnaParagrafYaziStiliSau"/>
        <w:sectPr w:rsidR="007C3760" w:rsidSect="006007D6">
          <w:pgSz w:w="11907" w:h="16840" w:code="9"/>
          <w:pgMar w:top="2835" w:right="1843" w:bottom="1418" w:left="1843" w:header="851" w:footer="2268" w:gutter="0"/>
          <w:cols w:space="708"/>
        </w:sectPr>
      </w:pPr>
    </w:p>
    <w:p w14:paraId="69BD8C49" w14:textId="77777777"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İŞYERİNDE KARŞILAŞILAN PROBLEMLER VE</w:t>
      </w:r>
      <w:r>
        <w:rPr>
          <w:sz w:val="28"/>
          <w:szCs w:val="28"/>
        </w:rPr>
        <w:t xml:space="preserve"> </w:t>
      </w:r>
      <w:r w:rsidRPr="007C3760">
        <w:rPr>
          <w:sz w:val="28"/>
          <w:szCs w:val="28"/>
        </w:rPr>
        <w:t>ÇÖZÜMLERİ</w:t>
      </w:r>
    </w:p>
    <w:p w14:paraId="27BBB0ED" w14:textId="77777777" w:rsidR="007C3760" w:rsidRDefault="007C3760" w:rsidP="007C3760">
      <w:pPr>
        <w:rPr>
          <w:lang w:val="de-DE"/>
        </w:rPr>
      </w:pPr>
    </w:p>
    <w:p w14:paraId="667F36DB" w14:textId="77777777" w:rsidR="00AB4264" w:rsidRDefault="00AB4264" w:rsidP="00AB4264">
      <w:pPr>
        <w:pStyle w:val="AnaParagrafYaziStiliSau"/>
      </w:pPr>
      <w:r>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p>
    <w:p w14:paraId="396869B1" w14:textId="77777777" w:rsidR="00AB4264" w:rsidRDefault="00AB4264" w:rsidP="007C3760">
      <w:pPr>
        <w:rPr>
          <w:lang w:val="de-DE"/>
        </w:rPr>
      </w:pPr>
    </w:p>
    <w:p w14:paraId="75AB87FC" w14:textId="77777777" w:rsidR="00AB4264" w:rsidRDefault="00AB4264" w:rsidP="007C3760">
      <w:pPr>
        <w:rPr>
          <w:lang w:val="de-DE"/>
        </w:rPr>
      </w:pPr>
    </w:p>
    <w:p w14:paraId="508CC2D6" w14:textId="77777777" w:rsidR="002B2EFD" w:rsidRDefault="002B2EFD" w:rsidP="002B2EFD">
      <w:pPr>
        <w:pStyle w:val="AltBaslkSau"/>
      </w:pPr>
      <w:r>
        <w:t>Alt Başlık</w:t>
      </w:r>
    </w:p>
    <w:p w14:paraId="431B61FC" w14:textId="77777777" w:rsidR="002B2EFD" w:rsidRDefault="002B2EFD" w:rsidP="002B2EFD">
      <w:pPr>
        <w:pStyle w:val="AnaParagrafYaziStiliSau"/>
        <w:rPr>
          <w:lang w:eastAsia="en-US"/>
        </w:rPr>
      </w:pPr>
    </w:p>
    <w:p w14:paraId="0C8ADD03" w14:textId="77777777" w:rsidR="002B2EFD" w:rsidRPr="002B2EFD" w:rsidRDefault="002B2EFD" w:rsidP="002B2EFD">
      <w:pPr>
        <w:pStyle w:val="IkincilAltBaslikSau"/>
        <w:numPr>
          <w:ilvl w:val="2"/>
          <w:numId w:val="1"/>
        </w:numPr>
        <w:spacing w:line="276" w:lineRule="auto"/>
      </w:pPr>
      <w:r>
        <w:t>İkinci alt başlık</w:t>
      </w:r>
    </w:p>
    <w:p w14:paraId="464D751C" w14:textId="77777777" w:rsidR="007C3760" w:rsidRPr="007C3760" w:rsidRDefault="007C3760" w:rsidP="007C3760">
      <w:pPr>
        <w:rPr>
          <w:lang w:val="de-DE"/>
        </w:rPr>
      </w:pPr>
    </w:p>
    <w:p w14:paraId="249295C8" w14:textId="77777777" w:rsidR="00F96F29" w:rsidRPr="00F96F29" w:rsidRDefault="00F96F29" w:rsidP="007C3760">
      <w:pPr>
        <w:pStyle w:val="AnaParagrafYaziStiliSau"/>
        <w:sectPr w:rsidR="00F96F29" w:rsidRPr="00F96F29" w:rsidSect="006007D6">
          <w:pgSz w:w="11907" w:h="16840" w:code="9"/>
          <w:pgMar w:top="2835" w:right="1843" w:bottom="1418" w:left="1843" w:header="851" w:footer="2268" w:gutter="0"/>
          <w:cols w:space="708"/>
        </w:sectPr>
      </w:pPr>
    </w:p>
    <w:p w14:paraId="2688CEA2" w14:textId="77777777"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SONUÇ VE DEĞERLENDİRME</w:t>
      </w:r>
    </w:p>
    <w:p w14:paraId="696BE06F" w14:textId="77777777" w:rsidR="00AB4264" w:rsidRDefault="00AB4264" w:rsidP="00AB4264">
      <w:pPr>
        <w:rPr>
          <w:lang w:val="de-DE"/>
        </w:rPr>
      </w:pPr>
    </w:p>
    <w:p w14:paraId="6A8DFC61" w14:textId="77777777" w:rsidR="00AB4264" w:rsidRDefault="00AB4264" w:rsidP="00AB4264">
      <w:pPr>
        <w:pStyle w:val="AnaParagrafYaziStiliSau"/>
      </w:pPr>
      <w: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64181151" w14:textId="77777777" w:rsidR="007C3760" w:rsidRDefault="007C3760" w:rsidP="007C3760">
      <w:pPr>
        <w:rPr>
          <w:lang w:val="de-DE"/>
        </w:rPr>
      </w:pPr>
    </w:p>
    <w:p w14:paraId="0A5D48D7" w14:textId="77777777" w:rsidR="002B2EFD" w:rsidRDefault="002B2EFD" w:rsidP="002B2EFD">
      <w:pPr>
        <w:pStyle w:val="AltBaslkSau"/>
      </w:pPr>
      <w:r>
        <w:t>Alt Başlık</w:t>
      </w:r>
    </w:p>
    <w:p w14:paraId="37C00F9C" w14:textId="77777777" w:rsidR="002B2EFD" w:rsidRDefault="002B2EFD" w:rsidP="002B2EFD">
      <w:pPr>
        <w:pStyle w:val="AnaParagrafYaziStiliSau"/>
        <w:rPr>
          <w:lang w:eastAsia="en-US"/>
        </w:rPr>
      </w:pPr>
    </w:p>
    <w:p w14:paraId="5E23B3A7" w14:textId="77777777" w:rsidR="002B2EFD" w:rsidRPr="002B2EFD" w:rsidRDefault="002B2EFD" w:rsidP="002B2EFD">
      <w:pPr>
        <w:pStyle w:val="IkincilAltBaslikSau"/>
        <w:numPr>
          <w:ilvl w:val="2"/>
          <w:numId w:val="1"/>
        </w:numPr>
        <w:spacing w:line="276" w:lineRule="auto"/>
      </w:pPr>
      <w:r>
        <w:t>İkinci alt başlık</w:t>
      </w:r>
    </w:p>
    <w:p w14:paraId="1AB001A9" w14:textId="77777777" w:rsidR="002B2EFD" w:rsidRDefault="002B2EFD" w:rsidP="007C3760">
      <w:pPr>
        <w:rPr>
          <w:lang w:val="de-DE"/>
        </w:rPr>
      </w:pPr>
    </w:p>
    <w:p w14:paraId="6D3C6AC3" w14:textId="77777777" w:rsidR="007C3760" w:rsidRDefault="007C3760" w:rsidP="007C3760">
      <w:pPr>
        <w:rPr>
          <w:lang w:val="de-DE"/>
        </w:rPr>
      </w:pPr>
    </w:p>
    <w:p w14:paraId="41D8A7C9" w14:textId="77777777" w:rsidR="007C3760" w:rsidRDefault="007C3760" w:rsidP="007C3760">
      <w:pPr>
        <w:pStyle w:val="AnaParagrafYaziStiliSau"/>
        <w:rPr>
          <w:lang w:val="de-DE"/>
        </w:rPr>
      </w:pPr>
    </w:p>
    <w:p w14:paraId="2FA9A7E8" w14:textId="77777777" w:rsidR="007C3760" w:rsidRDefault="007C3760" w:rsidP="007C3760">
      <w:pPr>
        <w:pStyle w:val="AnaParagrafYaziStiliSau"/>
        <w:rPr>
          <w:lang w:val="de-DE"/>
        </w:rPr>
      </w:pPr>
    </w:p>
    <w:p w14:paraId="1A9B399D" w14:textId="77777777" w:rsidR="007C3760" w:rsidRPr="007C3760" w:rsidRDefault="007C3760" w:rsidP="007C3760">
      <w:pPr>
        <w:pStyle w:val="AnaParagrafYaziStiliSau"/>
        <w:rPr>
          <w:lang w:val="de-DE"/>
        </w:rPr>
        <w:sectPr w:rsidR="007C3760" w:rsidRPr="007C3760" w:rsidSect="006007D6">
          <w:pgSz w:w="11907" w:h="16840" w:code="9"/>
          <w:pgMar w:top="2835" w:right="1843" w:bottom="1418" w:left="1843" w:header="851" w:footer="2268" w:gutter="0"/>
          <w:cols w:space="708"/>
        </w:sectPr>
      </w:pPr>
    </w:p>
    <w:p w14:paraId="4FFDF6B4" w14:textId="77777777" w:rsidR="0069176D" w:rsidRPr="007C3760" w:rsidRDefault="0069176D" w:rsidP="007C3760">
      <w:pPr>
        <w:pStyle w:val="IlkSayfalarBasligiSau"/>
      </w:pPr>
      <w:r w:rsidRPr="007C3760">
        <w:lastRenderedPageBreak/>
        <w:t>EKLER</w:t>
      </w:r>
      <w:bookmarkEnd w:id="13"/>
    </w:p>
    <w:p w14:paraId="5CEE39D8" w14:textId="77777777" w:rsidR="00841F54" w:rsidRDefault="00841F54" w:rsidP="007C3760">
      <w:pPr>
        <w:pStyle w:val="IlkSayfalarBasligiSau"/>
      </w:pPr>
    </w:p>
    <w:p w14:paraId="3A2E073C" w14:textId="77777777" w:rsidR="00841F54" w:rsidRDefault="00841F54" w:rsidP="007C3760">
      <w:pPr>
        <w:pStyle w:val="IlkSayfalarBasligiSau"/>
      </w:pPr>
    </w:p>
    <w:p w14:paraId="12D854A1" w14:textId="77777777" w:rsidR="0064344D" w:rsidRPr="00841F54" w:rsidRDefault="00841F54" w:rsidP="00D2478F">
      <w:pPr>
        <w:spacing w:line="276" w:lineRule="auto"/>
        <w:jc w:val="both"/>
        <w:rPr>
          <w:sz w:val="24"/>
          <w:szCs w:val="24"/>
        </w:rPr>
      </w:pPr>
      <w:r w:rsidRPr="00841F54">
        <w:rPr>
          <w:sz w:val="24"/>
          <w:szCs w:val="24"/>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841F54" w:rsidSect="006007D6">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85B73F" w14:textId="77777777" w:rsidR="006007D6" w:rsidRDefault="006007D6">
      <w:r>
        <w:separator/>
      </w:r>
    </w:p>
  </w:endnote>
  <w:endnote w:type="continuationSeparator" w:id="0">
    <w:p w14:paraId="26E7B023" w14:textId="77777777" w:rsidR="006007D6" w:rsidRDefault="006007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200247B" w:usb2="00000009" w:usb3="00000000" w:csb0="0000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D5128" w14:textId="77777777" w:rsidR="003C6D64" w:rsidRPr="00EF450C" w:rsidRDefault="003C6D64" w:rsidP="00D01FD4">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EE5C5F" w14:textId="77777777" w:rsidR="006007D6" w:rsidRDefault="006007D6">
      <w:r>
        <w:separator/>
      </w:r>
    </w:p>
  </w:footnote>
  <w:footnote w:type="continuationSeparator" w:id="0">
    <w:p w14:paraId="5C2A9E26" w14:textId="77777777" w:rsidR="006007D6" w:rsidRDefault="006007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6BB0D" w14:textId="77777777" w:rsidR="003C6D64" w:rsidRPr="00432BF9" w:rsidRDefault="003C6D64">
    <w:pPr>
      <w:pStyle w:val="stBilgi"/>
      <w:rPr>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76CD0" w14:textId="77777777" w:rsidR="003C6D64" w:rsidRPr="00076396" w:rsidRDefault="003C6D64">
    <w:pPr>
      <w:pStyle w:val="stBilgi"/>
      <w:jc w:val="right"/>
      <w:rPr>
        <w:rFonts w:ascii="Arial" w:hAnsi="Arial" w:cs="Arial"/>
        <w:b/>
        <w:sz w:val="24"/>
        <w:szCs w:val="24"/>
      </w:rPr>
    </w:pPr>
  </w:p>
  <w:p w14:paraId="7176448C" w14:textId="77777777" w:rsidR="003C6D64" w:rsidRDefault="003C6D64">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03D2B" w14:textId="77777777" w:rsidR="003C6D64" w:rsidRPr="00076396" w:rsidRDefault="003C6D64" w:rsidP="00D35C1C">
    <w:pPr>
      <w:pStyle w:val="stBilgi"/>
      <w:jc w:val="center"/>
      <w:rPr>
        <w:rFonts w:ascii="Arial" w:hAnsi="Arial" w:cs="Arial"/>
        <w:b/>
        <w:sz w:val="24"/>
        <w:szCs w:val="24"/>
      </w:rPr>
    </w:pPr>
  </w:p>
  <w:p w14:paraId="1CC76E65" w14:textId="77777777" w:rsidR="003C6D64" w:rsidRDefault="003C6D64">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A577C4"/>
    <w:multiLevelType w:val="multilevel"/>
    <w:tmpl w:val="CB82CCBE"/>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20528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176D"/>
    <w:rsid w:val="000C247A"/>
    <w:rsid w:val="000F2E0B"/>
    <w:rsid w:val="000F4DE5"/>
    <w:rsid w:val="00101919"/>
    <w:rsid w:val="00103292"/>
    <w:rsid w:val="001047F5"/>
    <w:rsid w:val="00292F90"/>
    <w:rsid w:val="002B1F44"/>
    <w:rsid w:val="002B2EFD"/>
    <w:rsid w:val="002F46B5"/>
    <w:rsid w:val="00352541"/>
    <w:rsid w:val="00380D47"/>
    <w:rsid w:val="0038280C"/>
    <w:rsid w:val="003C6D64"/>
    <w:rsid w:val="004D381C"/>
    <w:rsid w:val="005133BF"/>
    <w:rsid w:val="005F70B0"/>
    <w:rsid w:val="006007D6"/>
    <w:rsid w:val="006213AE"/>
    <w:rsid w:val="0064344D"/>
    <w:rsid w:val="006769C1"/>
    <w:rsid w:val="0069176D"/>
    <w:rsid w:val="00735CD7"/>
    <w:rsid w:val="007C0584"/>
    <w:rsid w:val="007C3760"/>
    <w:rsid w:val="00823F46"/>
    <w:rsid w:val="00841F54"/>
    <w:rsid w:val="00844A77"/>
    <w:rsid w:val="00845364"/>
    <w:rsid w:val="008B0005"/>
    <w:rsid w:val="009543C7"/>
    <w:rsid w:val="00986475"/>
    <w:rsid w:val="009B057B"/>
    <w:rsid w:val="009C18B0"/>
    <w:rsid w:val="009D6C76"/>
    <w:rsid w:val="00A54EB2"/>
    <w:rsid w:val="00AB4264"/>
    <w:rsid w:val="00B527AE"/>
    <w:rsid w:val="00B61BB2"/>
    <w:rsid w:val="00B92B77"/>
    <w:rsid w:val="00C10D1E"/>
    <w:rsid w:val="00C56055"/>
    <w:rsid w:val="00CB3927"/>
    <w:rsid w:val="00CC5C0F"/>
    <w:rsid w:val="00D2478F"/>
    <w:rsid w:val="00D9019E"/>
    <w:rsid w:val="00DE45E2"/>
    <w:rsid w:val="00E11236"/>
    <w:rsid w:val="00E36D44"/>
    <w:rsid w:val="00ED3E69"/>
    <w:rsid w:val="00F0569D"/>
    <w:rsid w:val="00F410FA"/>
    <w:rsid w:val="00F96F2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3E376"/>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0F2E0B"/>
    <w:rPr>
      <w:b/>
      <w:sz w:val="24"/>
      <w:szCs w:val="24"/>
      <w:lang w:val="en-US"/>
    </w:rPr>
  </w:style>
  <w:style w:type="paragraph" w:customStyle="1" w:styleId="AltBaslkSau">
    <w:name w:val="Alt_Baslık_Sau"/>
    <w:basedOn w:val="Normal"/>
    <w:next w:val="AnaParagrafYaziStiliSau"/>
    <w:link w:val="AltBaslkSauChar"/>
    <w:autoRedefine/>
    <w:qFormat/>
    <w:rsid w:val="000F2E0B"/>
    <w:pPr>
      <w:keepNext/>
      <w:numPr>
        <w:ilvl w:val="1"/>
        <w:numId w:val="1"/>
      </w:numPr>
      <w:tabs>
        <w:tab w:val="left" w:pos="426"/>
      </w:tabs>
      <w:spacing w:line="276" w:lineRule="auto"/>
      <w:ind w:left="0" w:firstLine="0"/>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DAD4F-EF81-47D1-AC6F-24D5CEE34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22</Pages>
  <Words>3281</Words>
  <Characters>18706</Characters>
  <Application>Microsoft Office Word</Application>
  <DocSecurity>0</DocSecurity>
  <Lines>155</Lines>
  <Paragraphs>4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1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Y. Murat Bulut</cp:lastModifiedBy>
  <cp:revision>23</cp:revision>
  <cp:lastPrinted>2013-11-11T12:19:00Z</cp:lastPrinted>
  <dcterms:created xsi:type="dcterms:W3CDTF">2020-01-24T12:42:00Z</dcterms:created>
  <dcterms:modified xsi:type="dcterms:W3CDTF">2024-01-22T11:54:00Z</dcterms:modified>
</cp:coreProperties>
</file>